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76B8" w:rsidRDefault="001B76B8">
      <w:r>
        <w:rPr>
          <w:rFonts w:hint="eastAsia"/>
          <w:noProof/>
        </w:rPr>
        <w:drawing>
          <wp:inline distT="0" distB="0" distL="0" distR="0">
            <wp:extent cx="6840000" cy="1478033"/>
            <wp:effectExtent l="0" t="0" r="0" b="8255"/>
            <wp:docPr id="13" name="圖片 13" descr="E:\龍騰Keyin\62002N2【C】(曼育#312)\62002N2【C】(曼育#312)\01 題目及公版\110指考數學乙表頭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E:\龍騰Keyin\62002N2【C】(曼育#312)\62002N2【C】(曼育#312)\01 題目及公版\110指考數學乙表頭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000" cy="1478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130" w:rsidRPr="00EA35D4" w:rsidRDefault="00EF42F7" w:rsidP="00476391">
      <w:pPr>
        <w:spacing w:beforeLines="50" w:before="180"/>
        <w:ind w:left="1200" w:hanging="1200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：選擇題（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單選題、多選題及選填題共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占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74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762B7C">
      <w:pPr>
        <w:snapToGrid w:val="0"/>
        <w:spacing w:line="288" w:lineRule="auto"/>
        <w:ind w:left="1241" w:hangingChars="501" w:hanging="1241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 w:rsidR="003B3BF5">
        <w:rPr>
          <w:rFonts w:cs="新細明體" w:hint="eastAsia"/>
          <w:b/>
          <w:w w:val="103"/>
          <w:kern w:val="0"/>
        </w:rPr>
        <w:t>占</w:t>
      </w:r>
      <w:r w:rsidR="003B3BF5">
        <w:rPr>
          <w:rFonts w:hint="eastAsia"/>
          <w:b/>
          <w:bCs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D75B31" w:rsidTr="0016590D">
        <w:tc>
          <w:tcPr>
            <w:tcW w:w="10779" w:type="dxa"/>
            <w:shd w:val="clear" w:color="auto" w:fill="auto"/>
            <w:vAlign w:val="center"/>
          </w:tcPr>
          <w:p w:rsidR="00D75B31" w:rsidRDefault="001B76B8" w:rsidP="00D75B31">
            <w:pPr>
              <w:pStyle w:val="01-"/>
              <w:ind w:left="732" w:hanging="732"/>
            </w:pPr>
            <w:r w:rsidRPr="001B76B8">
              <w:rPr>
                <w:rFonts w:hint="eastAsia"/>
              </w:rPr>
              <w:t>說明：</w:t>
            </w:r>
            <w:r>
              <w:tab/>
            </w:r>
            <w:r w:rsidRPr="001B76B8">
              <w:rPr>
                <w:rFonts w:hint="eastAsia"/>
              </w:rPr>
              <w:t>第</w:t>
            </w:r>
            <w:r w:rsidRPr="001B76B8">
              <w:t>1</w:t>
            </w:r>
            <w:r w:rsidRPr="001B76B8">
              <w:rPr>
                <w:rFonts w:hint="eastAsia"/>
              </w:rPr>
              <w:t>題至第</w:t>
            </w:r>
            <w:r w:rsidRPr="001B76B8">
              <w:t>3</w:t>
            </w:r>
            <w:r w:rsidRPr="001B76B8">
              <w:rPr>
                <w:rFonts w:hint="eastAsia"/>
              </w:rPr>
              <w:t>題，每題有</w:t>
            </w:r>
            <w:r w:rsidRPr="001B76B8">
              <w:t>5</w:t>
            </w:r>
            <w:r w:rsidRPr="001B76B8">
              <w:rPr>
                <w:rFonts w:hint="eastAsia"/>
              </w:rPr>
              <w:t>個選項，其中只有一個是正確或最適當的選項，請劃記在答案卡之「選擇（填）題答案區」。各題答對者，得</w:t>
            </w:r>
            <w:r w:rsidRPr="001B76B8">
              <w:t>6</w:t>
            </w:r>
            <w:r w:rsidRPr="001B76B8">
              <w:rPr>
                <w:rFonts w:hint="eastAsia"/>
              </w:rPr>
              <w:t>分；答錯、未作答或劃記多於一個選項者，該題以零分計算。</w:t>
            </w:r>
          </w:p>
        </w:tc>
      </w:tr>
    </w:tbl>
    <w:p w:rsidR="0056351D" w:rsidRDefault="001B76B8" w:rsidP="0056351D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Pr="001B76B8">
        <w:t>1.</w:t>
      </w:r>
      <w:r>
        <w:rPr>
          <w:rFonts w:hint="eastAsia"/>
        </w:rPr>
        <w:tab/>
      </w:r>
      <w:r w:rsidR="0056351D" w:rsidRPr="0056351D">
        <w:t>下列選項分別為甲、乙、丙、丁、戊等五個地區</w:t>
      </w:r>
      <w:r w:rsidR="0056351D" w:rsidRPr="0056351D">
        <w:t>1</w:t>
      </w:r>
      <w:r w:rsidR="0056351D" w:rsidRPr="0056351D">
        <w:t>至</w:t>
      </w:r>
      <w:r w:rsidR="0056351D" w:rsidRPr="0056351D">
        <w:t>10</w:t>
      </w:r>
      <w:r w:rsidR="0056351D" w:rsidRPr="0056351D">
        <w:t>歲（以整數計）兒童罹患某疾病的人數散佈圖。試選出罹患某疾病的人數與年齡相關係數值最大的選項。</w:t>
      </w:r>
    </w:p>
    <w:p w:rsidR="001B76B8" w:rsidRPr="001B76B8" w:rsidRDefault="001B76B8" w:rsidP="0056351D">
      <w:pPr>
        <w:pStyle w:val="05-"/>
        <w:spacing w:beforeLines="25" w:before="90"/>
        <w:ind w:leftChars="450" w:left="1080" w:firstLineChars="0" w:firstLine="0"/>
        <w:textAlignment w:val="top"/>
      </w:pPr>
      <w:r w:rsidRPr="001B76B8">
        <w:t>(1)</w:t>
      </w:r>
      <w:r w:rsidR="0056351D">
        <w:rPr>
          <w:noProof/>
        </w:rPr>
        <w:drawing>
          <wp:inline distT="0" distB="0" distL="0" distR="0">
            <wp:extent cx="1975485" cy="1621790"/>
            <wp:effectExtent l="0" t="0" r="5715" b="0"/>
            <wp:docPr id="14" name="圖片 14" descr="E:\龍騰Keyin\62002N2【C】(曼育#312)\62002N2【C】(曼育#312)\02 題目圖檔\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E:\龍騰Keyin\62002N2【C】(曼育#312)\62002N2【C】(曼育#312)\02 題目圖檔\1-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51D">
        <w:rPr>
          <w:rFonts w:hint="eastAsia"/>
        </w:rPr>
        <w:tab/>
      </w:r>
      <w:r w:rsidRPr="001B76B8">
        <w:t>(2)</w:t>
      </w:r>
      <w:r w:rsidR="0056351D">
        <w:rPr>
          <w:noProof/>
        </w:rPr>
        <w:drawing>
          <wp:inline distT="0" distB="0" distL="0" distR="0">
            <wp:extent cx="1975485" cy="1621790"/>
            <wp:effectExtent l="0" t="0" r="5715" b="0"/>
            <wp:docPr id="15" name="圖片 15" descr="E:\龍騰Keyin\62002N2【C】(曼育#312)\62002N2【C】(曼育#312)\02 題目圖檔\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E:\龍騰Keyin\62002N2【C】(曼育#312)\62002N2【C】(曼育#312)\02 題目圖檔\1-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51D">
        <w:rPr>
          <w:rFonts w:hint="eastAsia"/>
        </w:rPr>
        <w:br/>
      </w:r>
      <w:r w:rsidRPr="001B76B8">
        <w:t>(3)</w:t>
      </w:r>
      <w:r w:rsidR="0056351D">
        <w:rPr>
          <w:noProof/>
        </w:rPr>
        <w:drawing>
          <wp:inline distT="0" distB="0" distL="0" distR="0">
            <wp:extent cx="1975485" cy="1587500"/>
            <wp:effectExtent l="0" t="0" r="5715" b="0"/>
            <wp:docPr id="16" name="圖片 16" descr="E:\龍騰Keyin\62002N2【C】(曼育#312)\62002N2【C】(曼育#312)\02 題目圖檔\1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E:\龍騰Keyin\62002N2【C】(曼育#312)\62002N2【C】(曼育#312)\02 題目圖檔\1-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51D">
        <w:rPr>
          <w:rFonts w:hint="eastAsia"/>
        </w:rPr>
        <w:tab/>
      </w:r>
      <w:r w:rsidRPr="001B76B8">
        <w:t>(4)</w:t>
      </w:r>
      <w:r w:rsidR="0056351D">
        <w:rPr>
          <w:noProof/>
        </w:rPr>
        <w:drawing>
          <wp:inline distT="0" distB="0" distL="0" distR="0">
            <wp:extent cx="1941195" cy="1587500"/>
            <wp:effectExtent l="0" t="0" r="1905" b="0"/>
            <wp:docPr id="17" name="圖片 17" descr="E:\龍騰Keyin\62002N2【C】(曼育#312)\62002N2【C】(曼育#312)\02 題目圖檔\1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E:\龍騰Keyin\62002N2【C】(曼育#312)\62002N2【C】(曼育#312)\02 題目圖檔\1-4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51D">
        <w:rPr>
          <w:rFonts w:hint="eastAsia"/>
        </w:rPr>
        <w:br/>
      </w:r>
      <w:r w:rsidRPr="001B76B8">
        <w:t>(5)</w:t>
      </w:r>
      <w:r w:rsidR="0056351D">
        <w:rPr>
          <w:noProof/>
        </w:rPr>
        <w:drawing>
          <wp:inline distT="0" distB="0" distL="0" distR="0">
            <wp:extent cx="1975485" cy="1595755"/>
            <wp:effectExtent l="0" t="0" r="5715" b="4445"/>
            <wp:docPr id="18" name="圖片 18" descr="E:\龍騰Keyin\62002N2【C】(曼育#312)\62002N2【C】(曼育#312)\02 題目圖檔\1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E:\龍騰Keyin\62002N2【C】(曼育#312)\62002N2【C】(曼育#312)\02 題目圖檔\1-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51D" w:rsidRDefault="0056351D">
      <w:pPr>
        <w:widowControl/>
        <w:jc w:val="left"/>
        <w:rPr>
          <w:rFonts w:cs="新細明體"/>
          <w:w w:val="103"/>
          <w:kern w:val="0"/>
        </w:rPr>
      </w:pPr>
      <w:r>
        <w:br w:type="page"/>
      </w:r>
    </w:p>
    <w:p w:rsidR="001B76B8" w:rsidRPr="001B76B8" w:rsidRDefault="0056351D" w:rsidP="001B76B8">
      <w:pPr>
        <w:pStyle w:val="05-"/>
        <w:ind w:left="1109" w:hanging="1109"/>
      </w:pPr>
      <w:r>
        <w:rPr>
          <w:rFonts w:hint="eastAsia"/>
        </w:rPr>
        <w:lastRenderedPageBreak/>
        <w:t>(</w:t>
      </w:r>
      <w:r>
        <w:rPr>
          <w:rFonts w:hint="eastAsia"/>
        </w:rPr>
        <w:tab/>
        <w:t>)</w:t>
      </w:r>
      <w:r w:rsidR="001B76B8" w:rsidRPr="001B76B8">
        <w:t>2.</w:t>
      </w:r>
      <w:r>
        <w:rPr>
          <w:rFonts w:hint="eastAsia"/>
        </w:rPr>
        <w:tab/>
      </w:r>
      <w:r w:rsidR="001B76B8" w:rsidRPr="001B76B8">
        <w:rPr>
          <w:rFonts w:hint="eastAsia"/>
        </w:rPr>
        <w:t>已知實係數二次多項式函數</w:t>
      </w:r>
      <w:r w:rsidR="00D330B6" w:rsidRPr="00D330B6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.4pt" o:ole="">
            <v:imagedata r:id="rId14" o:title=""/>
          </v:shape>
          <o:OLEObject Type="Embed" ProgID="Equation.DSMT4" ShapeID="_x0000_i1025" DrawAspect="Content" ObjectID="_1689591944" r:id="rId15"/>
        </w:object>
      </w:r>
      <w:r w:rsidR="001B76B8" w:rsidRPr="001B76B8">
        <w:rPr>
          <w:rFonts w:hint="eastAsia"/>
        </w:rPr>
        <w:t>滿足</w:t>
      </w:r>
      <w:r w:rsidR="00EC03B8" w:rsidRPr="00EC03B8">
        <w:rPr>
          <w:position w:val="-10"/>
        </w:rPr>
        <w:object w:dxaOrig="1060" w:dyaOrig="360">
          <v:shape id="_x0000_i1026" type="#_x0000_t75" style="width:53.2pt;height:18.25pt" o:ole="">
            <v:imagedata r:id="rId16" o:title=""/>
          </v:shape>
          <o:OLEObject Type="Embed" ProgID="Equation.DSMT4" ShapeID="_x0000_i1026" DrawAspect="Content" ObjectID="_1689591945" r:id="rId17"/>
        </w:object>
      </w:r>
      <w:r w:rsidR="001B76B8" w:rsidRPr="001B76B8">
        <w:rPr>
          <w:rFonts w:hint="eastAsia"/>
        </w:rPr>
        <w:t>，</w:t>
      </w:r>
      <w:r w:rsidR="00EC03B8" w:rsidRPr="00EC03B8">
        <w:rPr>
          <w:position w:val="-10"/>
        </w:rPr>
        <w:object w:dxaOrig="1020" w:dyaOrig="360">
          <v:shape id="_x0000_i1027" type="#_x0000_t75" style="width:49.95pt;height:18.25pt" o:ole="">
            <v:imagedata r:id="rId18" o:title=""/>
          </v:shape>
          <o:OLEObject Type="Embed" ProgID="Equation.DSMT4" ShapeID="_x0000_i1027" DrawAspect="Content" ObjectID="_1689591946" r:id="rId19"/>
        </w:object>
      </w:r>
      <w:r w:rsidR="001B76B8" w:rsidRPr="001B76B8">
        <w:rPr>
          <w:rFonts w:hint="eastAsia"/>
        </w:rPr>
        <w:t>，</w:t>
      </w:r>
      <w:r w:rsidR="00EC03B8" w:rsidRPr="00EC03B8">
        <w:rPr>
          <w:position w:val="-10"/>
        </w:rPr>
        <w:object w:dxaOrig="1300" w:dyaOrig="360">
          <v:shape id="_x0000_i1028" type="#_x0000_t75" style="width:65pt;height:18.25pt" o:ole="">
            <v:imagedata r:id="rId20" o:title=""/>
          </v:shape>
          <o:OLEObject Type="Embed" ProgID="Equation.DSMT4" ShapeID="_x0000_i1028" DrawAspect="Content" ObjectID="_1689591947" r:id="rId21"/>
        </w:object>
      </w:r>
      <w:r w:rsidR="001B76B8" w:rsidRPr="001B76B8">
        <w:rPr>
          <w:rFonts w:hint="eastAsia"/>
        </w:rPr>
        <w:t>，其中</w:t>
      </w:r>
      <w:r w:rsidR="00EC03B8" w:rsidRPr="00EC03B8">
        <w:rPr>
          <w:position w:val="-6"/>
        </w:rPr>
        <w:object w:dxaOrig="560" w:dyaOrig="279">
          <v:shape id="_x0000_i1029" type="#_x0000_t75" style="width:28.5pt;height:14.5pt" o:ole="">
            <v:imagedata r:id="rId22" o:title=""/>
          </v:shape>
          <o:OLEObject Type="Embed" ProgID="Equation.DSMT4" ShapeID="_x0000_i1029" DrawAspect="Content" ObjectID="_1689591948" r:id="rId23"/>
        </w:object>
      </w:r>
      <w:r w:rsidR="001B76B8" w:rsidRPr="001B76B8">
        <w:rPr>
          <w:rFonts w:hint="eastAsia"/>
        </w:rPr>
        <w:t>。設函數</w:t>
      </w:r>
      <w:r w:rsidR="00D330B6" w:rsidRPr="00D330B6">
        <w:rPr>
          <w:position w:val="-14"/>
        </w:rPr>
        <w:object w:dxaOrig="960" w:dyaOrig="400">
          <v:shape id="_x0000_i1030" type="#_x0000_t75" style="width:47.8pt;height:20.4pt" o:ole="">
            <v:imagedata r:id="rId24" o:title=""/>
          </v:shape>
          <o:OLEObject Type="Embed" ProgID="Equation.DSMT4" ShapeID="_x0000_i1030" DrawAspect="Content" ObjectID="_1689591949" r:id="rId25"/>
        </w:object>
      </w:r>
      <w:r w:rsidR="001B76B8" w:rsidRPr="001B76B8">
        <w:rPr>
          <w:rFonts w:hint="eastAsia"/>
        </w:rPr>
        <w:t>圖形頂點的</w:t>
      </w:r>
      <w:r w:rsidR="001B76B8" w:rsidRPr="00EC03B8">
        <w:rPr>
          <w:i/>
        </w:rPr>
        <w:t>x</w:t>
      </w:r>
      <w:r w:rsidR="001B76B8" w:rsidRPr="001B76B8">
        <w:rPr>
          <w:rFonts w:hint="eastAsia"/>
        </w:rPr>
        <w:t>坐標為</w:t>
      </w:r>
      <w:r w:rsidR="001B76B8" w:rsidRPr="00EC03B8">
        <w:rPr>
          <w:i/>
        </w:rPr>
        <w:t>a</w:t>
      </w:r>
      <w:r w:rsidR="001B76B8" w:rsidRPr="001B76B8">
        <w:rPr>
          <w:rFonts w:hint="eastAsia"/>
        </w:rPr>
        <w:t>，試選出正確的選項。</w:t>
      </w:r>
      <w:r w:rsidR="00EC03B8">
        <w:br/>
      </w:r>
      <w:r w:rsidR="001B76B8" w:rsidRPr="001B76B8">
        <w:t>(1)</w:t>
      </w:r>
      <w:r w:rsidR="00EC03B8" w:rsidRPr="00EC03B8">
        <w:rPr>
          <w:position w:val="-6"/>
        </w:rPr>
        <w:object w:dxaOrig="680" w:dyaOrig="279">
          <v:shape id="_x0000_i1031" type="#_x0000_t75" style="width:33.85pt;height:14.5pt" o:ole="">
            <v:imagedata r:id="rId26" o:title=""/>
          </v:shape>
          <o:OLEObject Type="Embed" ProgID="Equation.DSMT4" ShapeID="_x0000_i1031" DrawAspect="Content" ObjectID="_1689591950" r:id="rId27"/>
        </w:object>
      </w:r>
      <w:r w:rsidR="00EC03B8">
        <w:rPr>
          <w:rFonts w:hint="eastAsia"/>
        </w:rPr>
        <w:tab/>
      </w:r>
      <w:r w:rsidR="001B76B8" w:rsidRPr="001B76B8">
        <w:t>(2)</w:t>
      </w:r>
      <w:r w:rsidR="00EC03B8" w:rsidRPr="00EC03B8">
        <w:rPr>
          <w:position w:val="-6"/>
        </w:rPr>
        <w:object w:dxaOrig="999" w:dyaOrig="279">
          <v:shape id="_x0000_i1032" type="#_x0000_t75" style="width:50.5pt;height:14.5pt" o:ole="">
            <v:imagedata r:id="rId28" o:title=""/>
          </v:shape>
          <o:OLEObject Type="Embed" ProgID="Equation.DSMT4" ShapeID="_x0000_i1032" DrawAspect="Content" ObjectID="_1689591951" r:id="rId29"/>
        </w:object>
      </w:r>
      <w:r w:rsidR="00EC03B8">
        <w:rPr>
          <w:rFonts w:hint="eastAsia"/>
        </w:rPr>
        <w:tab/>
      </w:r>
      <w:r w:rsidR="001B76B8" w:rsidRPr="001B76B8">
        <w:t>(3)</w:t>
      </w:r>
      <w:r w:rsidR="00EC03B8" w:rsidRPr="00EC03B8">
        <w:rPr>
          <w:position w:val="-6"/>
        </w:rPr>
        <w:object w:dxaOrig="520" w:dyaOrig="279">
          <v:shape id="_x0000_i1033" type="#_x0000_t75" style="width:26.35pt;height:14.5pt" o:ole="">
            <v:imagedata r:id="rId30" o:title=""/>
          </v:shape>
          <o:OLEObject Type="Embed" ProgID="Equation.DSMT4" ShapeID="_x0000_i1033" DrawAspect="Content" ObjectID="_1689591952" r:id="rId31"/>
        </w:object>
      </w:r>
      <w:r w:rsidR="00EC03B8">
        <w:rPr>
          <w:rFonts w:hint="eastAsia"/>
        </w:rPr>
        <w:tab/>
      </w:r>
      <w:r w:rsidR="001B76B8" w:rsidRPr="001B76B8">
        <w:t>(4)</w:t>
      </w:r>
      <w:r w:rsidR="00EC03B8" w:rsidRPr="00EC03B8">
        <w:rPr>
          <w:position w:val="-6"/>
        </w:rPr>
        <w:object w:dxaOrig="859" w:dyaOrig="279">
          <v:shape id="_x0000_i1034" type="#_x0000_t75" style="width:43pt;height:14.5pt" o:ole="">
            <v:imagedata r:id="rId32" o:title=""/>
          </v:shape>
          <o:OLEObject Type="Embed" ProgID="Equation.DSMT4" ShapeID="_x0000_i1034" DrawAspect="Content" ObjectID="_1689591953" r:id="rId33"/>
        </w:object>
      </w:r>
      <w:r w:rsidR="00EC03B8">
        <w:rPr>
          <w:rFonts w:hint="eastAsia"/>
        </w:rPr>
        <w:tab/>
      </w:r>
      <w:r w:rsidR="001B76B8" w:rsidRPr="001B76B8">
        <w:t>(5)</w:t>
      </w:r>
      <w:r w:rsidR="00EC03B8" w:rsidRPr="00EC03B8">
        <w:rPr>
          <w:position w:val="-6"/>
        </w:rPr>
        <w:object w:dxaOrig="540" w:dyaOrig="279">
          <v:shape id="_x0000_i1035" type="#_x0000_t75" style="width:27.95pt;height:14.5pt" o:ole="">
            <v:imagedata r:id="rId34" o:title=""/>
          </v:shape>
          <o:OLEObject Type="Embed" ProgID="Equation.DSMT4" ShapeID="_x0000_i1035" DrawAspect="Content" ObjectID="_1689591954" r:id="rId35"/>
        </w:object>
      </w:r>
      <w:r w:rsidR="00EC03B8">
        <w:rPr>
          <w:rFonts w:hint="eastAsia"/>
        </w:rPr>
        <w:t>。</w:t>
      </w:r>
    </w:p>
    <w:p w:rsidR="001B76B8" w:rsidRPr="001B76B8" w:rsidRDefault="00EC03B8" w:rsidP="001B76B8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B76B8" w:rsidRPr="001B76B8">
        <w:t>3.</w:t>
      </w:r>
      <w:r>
        <w:rPr>
          <w:rFonts w:hint="eastAsia"/>
        </w:rPr>
        <w:tab/>
      </w:r>
      <w:r w:rsidR="001B76B8" w:rsidRPr="001B76B8">
        <w:rPr>
          <w:rFonts w:hint="eastAsia"/>
        </w:rPr>
        <w:t>某公司舉辦年終抽獎活動，每人從編號分別為</w:t>
      </w:r>
      <w:r w:rsidR="001B76B8" w:rsidRPr="001B76B8">
        <w:t>1</w:t>
      </w:r>
      <w:r w:rsidR="001B76B8" w:rsidRPr="001B76B8">
        <w:rPr>
          <w:rFonts w:hint="eastAsia"/>
        </w:rPr>
        <w:t>至</w:t>
      </w:r>
      <w:r w:rsidR="001B76B8" w:rsidRPr="001B76B8">
        <w:t>6</w:t>
      </w:r>
      <w:r w:rsidR="001B76B8" w:rsidRPr="001B76B8">
        <w:rPr>
          <w:rFonts w:hint="eastAsia"/>
        </w:rPr>
        <w:t>的六張牌中隨機抽取兩張。假設每張牌抽到的機會均相等，且規則如下：</w:t>
      </w:r>
    </w:p>
    <w:p w:rsidR="001B76B8" w:rsidRPr="001B76B8" w:rsidRDefault="001B76B8" w:rsidP="00444B6A">
      <w:pPr>
        <w:pStyle w:val="05-"/>
        <w:ind w:leftChars="450" w:left="1821" w:hangingChars="300" w:hanging="741"/>
      </w:pPr>
      <w:r w:rsidRPr="001B76B8">
        <w:rPr>
          <w:rFonts w:hint="eastAsia"/>
        </w:rPr>
        <w:t>（一）若這兩張牌的號碼之和是奇數，則可得獎金</w:t>
      </w:r>
      <w:r w:rsidRPr="001B76B8">
        <w:t>100</w:t>
      </w:r>
      <w:r w:rsidRPr="001B76B8">
        <w:rPr>
          <w:rFonts w:hint="eastAsia"/>
        </w:rPr>
        <w:t>元，此時抽獎結束；</w:t>
      </w:r>
    </w:p>
    <w:p w:rsidR="001B76B8" w:rsidRPr="001B76B8" w:rsidRDefault="001B76B8" w:rsidP="00444B6A">
      <w:pPr>
        <w:pStyle w:val="05-"/>
        <w:ind w:leftChars="450" w:left="1821" w:hangingChars="300" w:hanging="741"/>
      </w:pPr>
      <w:r w:rsidRPr="001B76B8">
        <w:rPr>
          <w:rFonts w:hint="eastAsia"/>
        </w:rPr>
        <w:t>（二）若號碼之和為偶數，就將這兩張牌丟掉，再從剩下的四張牌中隨機抽取兩張牌，且其號碼之和為奇數，則可得獎金</w:t>
      </w:r>
      <w:r w:rsidRPr="001B76B8">
        <w:t>50</w:t>
      </w:r>
      <w:r w:rsidRPr="001B76B8">
        <w:rPr>
          <w:rFonts w:hint="eastAsia"/>
        </w:rPr>
        <w:t>元，其他情形則沒有獎金，此時抽獎結束。</w:t>
      </w:r>
    </w:p>
    <w:p w:rsidR="001B76B8" w:rsidRPr="001B76B8" w:rsidRDefault="001B76B8" w:rsidP="00EC03B8">
      <w:pPr>
        <w:pStyle w:val="05-"/>
        <w:ind w:leftChars="450" w:left="1080" w:firstLineChars="0" w:firstLine="0"/>
      </w:pPr>
      <w:r w:rsidRPr="001B76B8">
        <w:rPr>
          <w:rFonts w:hint="eastAsia"/>
        </w:rPr>
        <w:t>依上述規則，試求每人參加此抽獎活動的獎金期望值為多少元？</w:t>
      </w:r>
    </w:p>
    <w:p w:rsidR="001B76B8" w:rsidRPr="001B76B8" w:rsidRDefault="001B76B8" w:rsidP="00EC03B8">
      <w:pPr>
        <w:pStyle w:val="05-"/>
        <w:ind w:leftChars="450" w:left="1080" w:firstLineChars="0" w:firstLine="0"/>
      </w:pPr>
      <w:r w:rsidRPr="001B76B8">
        <w:t>(1)</w:t>
      </w:r>
      <w:r w:rsidR="00444B6A">
        <w:rPr>
          <w:rFonts w:hint="eastAsia"/>
        </w:rPr>
        <w:t xml:space="preserve"> </w:t>
      </w:r>
      <w:r w:rsidRPr="001B76B8">
        <w:t>50</w:t>
      </w:r>
      <w:r w:rsidR="00444B6A">
        <w:rPr>
          <w:rFonts w:hint="eastAsia"/>
        </w:rPr>
        <w:tab/>
      </w:r>
      <w:r w:rsidRPr="001B76B8">
        <w:t>(2)</w:t>
      </w:r>
      <w:r w:rsidR="00444B6A">
        <w:rPr>
          <w:rFonts w:hint="eastAsia"/>
        </w:rPr>
        <w:t xml:space="preserve"> </w:t>
      </w:r>
      <w:r w:rsidRPr="001B76B8">
        <w:t>70</w:t>
      </w:r>
      <w:r w:rsidR="00444B6A">
        <w:rPr>
          <w:rFonts w:hint="eastAsia"/>
        </w:rPr>
        <w:tab/>
      </w:r>
      <w:r w:rsidRPr="001B76B8">
        <w:t>(3)</w:t>
      </w:r>
      <w:r w:rsidR="00444B6A">
        <w:rPr>
          <w:rFonts w:hint="eastAsia"/>
        </w:rPr>
        <w:t xml:space="preserve"> </w:t>
      </w:r>
      <w:r w:rsidRPr="001B76B8">
        <w:t>72</w:t>
      </w:r>
      <w:r w:rsidR="00444B6A">
        <w:rPr>
          <w:rFonts w:hint="eastAsia"/>
        </w:rPr>
        <w:tab/>
      </w:r>
      <w:r w:rsidRPr="001B76B8">
        <w:t>(4)</w:t>
      </w:r>
      <w:r w:rsidR="00444B6A">
        <w:rPr>
          <w:rFonts w:hint="eastAsia"/>
        </w:rPr>
        <w:t xml:space="preserve"> </w:t>
      </w:r>
      <w:r w:rsidRPr="001B76B8">
        <w:t>80</w:t>
      </w:r>
      <w:r w:rsidR="00444B6A">
        <w:rPr>
          <w:rFonts w:hint="eastAsia"/>
        </w:rPr>
        <w:tab/>
      </w:r>
      <w:r w:rsidRPr="001B76B8">
        <w:t>(5)</w:t>
      </w:r>
      <w:r w:rsidR="00444B6A">
        <w:rPr>
          <w:rFonts w:hint="eastAsia"/>
        </w:rPr>
        <w:t xml:space="preserve"> </w:t>
      </w:r>
      <w:r w:rsidRPr="001B76B8">
        <w:t>100</w:t>
      </w:r>
      <w:r w:rsidR="00444B6A">
        <w:rPr>
          <w:rFonts w:hint="eastAsia"/>
        </w:rPr>
        <w:t>。</w:t>
      </w:r>
    </w:p>
    <w:p w:rsidR="00444B6A" w:rsidRDefault="00444B6A" w:rsidP="001B76B8">
      <w:pPr>
        <w:pStyle w:val="05-"/>
        <w:ind w:left="1109" w:hanging="1109"/>
      </w:pPr>
    </w:p>
    <w:p w:rsidR="001B76B8" w:rsidRPr="00444B6A" w:rsidRDefault="001B76B8" w:rsidP="00444B6A">
      <w:pPr>
        <w:rPr>
          <w:rFonts w:cs="新細明體"/>
          <w:b/>
          <w:w w:val="103"/>
          <w:kern w:val="0"/>
        </w:rPr>
      </w:pPr>
      <w:r w:rsidRPr="00444B6A">
        <w:rPr>
          <w:rFonts w:cs="新細明體" w:hint="eastAsia"/>
          <w:b/>
          <w:w w:val="103"/>
          <w:kern w:val="0"/>
        </w:rPr>
        <w:t>二、多選題（占</w:t>
      </w:r>
      <w:r w:rsidRPr="00444B6A">
        <w:rPr>
          <w:rFonts w:cs="新細明體"/>
          <w:b/>
          <w:w w:val="103"/>
          <w:kern w:val="0"/>
        </w:rPr>
        <w:t>32</w:t>
      </w:r>
      <w:r w:rsidRPr="00444B6A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444B6A" w:rsidTr="001E4682">
        <w:tc>
          <w:tcPr>
            <w:tcW w:w="10779" w:type="dxa"/>
            <w:shd w:val="clear" w:color="auto" w:fill="auto"/>
            <w:vAlign w:val="center"/>
          </w:tcPr>
          <w:p w:rsidR="00444B6A" w:rsidRDefault="00444B6A" w:rsidP="001E4682">
            <w:pPr>
              <w:pStyle w:val="01-"/>
              <w:ind w:left="732" w:hanging="732"/>
            </w:pPr>
            <w:r w:rsidRPr="001B76B8">
              <w:rPr>
                <w:rFonts w:hint="eastAsia"/>
              </w:rPr>
              <w:t>說明：第</w:t>
            </w:r>
            <w:r w:rsidRPr="001B76B8">
              <w:t>4</w:t>
            </w:r>
            <w:r w:rsidRPr="001B76B8">
              <w:rPr>
                <w:rFonts w:hint="eastAsia"/>
              </w:rPr>
              <w:t>題至第</w:t>
            </w:r>
            <w:r w:rsidRPr="001B76B8">
              <w:t>7</w:t>
            </w:r>
            <w:r w:rsidRPr="001B76B8">
              <w:rPr>
                <w:rFonts w:hint="eastAsia"/>
              </w:rPr>
              <w:t>題，每題有</w:t>
            </w:r>
            <w:r w:rsidRPr="001B76B8">
              <w:t>5</w:t>
            </w:r>
            <w:r w:rsidRPr="001B76B8">
              <w:rPr>
                <w:rFonts w:hint="eastAsia"/>
              </w:rPr>
              <w:t>個選項，其中至少有一個是正確的選項，請將正確選項劃記在答案卡之「選擇（填）題答案區」。各題之選項獨立判定，所有選項均答對者，得</w:t>
            </w:r>
            <w:r w:rsidRPr="001B76B8">
              <w:t>8</w:t>
            </w:r>
            <w:r w:rsidRPr="001B76B8">
              <w:rPr>
                <w:rFonts w:hint="eastAsia"/>
              </w:rPr>
              <w:t>分；答錯</w:t>
            </w:r>
            <w:r w:rsidRPr="001B76B8">
              <w:t>1</w:t>
            </w:r>
            <w:r w:rsidRPr="001B76B8">
              <w:rPr>
                <w:rFonts w:hint="eastAsia"/>
              </w:rPr>
              <w:t>個選項者，得</w:t>
            </w:r>
            <w:r w:rsidRPr="001B76B8">
              <w:t>4.8</w:t>
            </w:r>
            <w:r w:rsidRPr="001B76B8">
              <w:rPr>
                <w:rFonts w:hint="eastAsia"/>
              </w:rPr>
              <w:t>分；答錯</w:t>
            </w:r>
            <w:r w:rsidRPr="001B76B8">
              <w:t>2</w:t>
            </w:r>
            <w:r w:rsidRPr="001B76B8">
              <w:rPr>
                <w:rFonts w:hint="eastAsia"/>
              </w:rPr>
              <w:t>個選項者，得</w:t>
            </w:r>
            <w:r w:rsidRPr="001B76B8">
              <w:t>1.6</w:t>
            </w:r>
            <w:r w:rsidRPr="001B76B8">
              <w:rPr>
                <w:rFonts w:hint="eastAsia"/>
              </w:rPr>
              <w:t>分；答錯多於</w:t>
            </w:r>
            <w:r w:rsidRPr="001B76B8">
              <w:t>2</w:t>
            </w:r>
            <w:r w:rsidRPr="001B76B8">
              <w:rPr>
                <w:rFonts w:hint="eastAsia"/>
              </w:rPr>
              <w:t>個選項或所有選項均未作答者，該題以零分計算。</w:t>
            </w:r>
          </w:p>
        </w:tc>
      </w:tr>
    </w:tbl>
    <w:p w:rsidR="001B76B8" w:rsidRPr="001B76B8" w:rsidRDefault="00444B6A" w:rsidP="00444B6A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B76B8" w:rsidRPr="001B76B8">
        <w:t>4.</w:t>
      </w:r>
      <w:r>
        <w:rPr>
          <w:rFonts w:hint="eastAsia"/>
        </w:rPr>
        <w:tab/>
      </w:r>
      <w:r w:rsidR="001B76B8" w:rsidRPr="001B76B8">
        <w:rPr>
          <w:rFonts w:hint="eastAsia"/>
        </w:rPr>
        <w:t>設</w:t>
      </w:r>
      <w:r w:rsidRPr="00444B6A">
        <w:rPr>
          <w:position w:val="-12"/>
        </w:rPr>
        <w:object w:dxaOrig="980" w:dyaOrig="360">
          <v:shape id="_x0000_i1036" type="#_x0000_t75" style="width:48.9pt;height:18.25pt" o:ole="">
            <v:imagedata r:id="rId36" o:title=""/>
          </v:shape>
          <o:OLEObject Type="Embed" ProgID="Equation.DSMT4" ShapeID="_x0000_i1036" DrawAspect="Content" ObjectID="_1689591955" r:id="rId37"/>
        </w:object>
      </w:r>
      <w:r w:rsidR="001B76B8" w:rsidRPr="001B76B8">
        <w:rPr>
          <w:rFonts w:hint="eastAsia"/>
        </w:rPr>
        <w:t>，</w:t>
      </w:r>
      <w:r w:rsidRPr="00444B6A">
        <w:rPr>
          <w:position w:val="-12"/>
        </w:rPr>
        <w:object w:dxaOrig="940" w:dyaOrig="360">
          <v:shape id="_x0000_i1037" type="#_x0000_t75" style="width:46.75pt;height:18.25pt" o:ole="">
            <v:imagedata r:id="rId38" o:title=""/>
          </v:shape>
          <o:OLEObject Type="Embed" ProgID="Equation.DSMT4" ShapeID="_x0000_i1037" DrawAspect="Content" ObjectID="_1689591956" r:id="rId39"/>
        </w:object>
      </w:r>
      <w:r w:rsidR="001B76B8" w:rsidRPr="001B76B8">
        <w:rPr>
          <w:rFonts w:hint="eastAsia"/>
        </w:rPr>
        <w:t>，</w:t>
      </w:r>
      <w:r w:rsidRPr="00444B6A">
        <w:rPr>
          <w:position w:val="-12"/>
        </w:rPr>
        <w:object w:dxaOrig="1060" w:dyaOrig="360">
          <v:shape id="_x0000_i1038" type="#_x0000_t75" style="width:53.2pt;height:18.25pt" o:ole="">
            <v:imagedata r:id="rId40" o:title=""/>
          </v:shape>
          <o:OLEObject Type="Embed" ProgID="Equation.DSMT4" ShapeID="_x0000_i1038" DrawAspect="Content" ObjectID="_1689591957" r:id="rId41"/>
        </w:object>
      </w:r>
      <w:r w:rsidR="001B76B8" w:rsidRPr="001B76B8">
        <w:rPr>
          <w:rFonts w:hint="eastAsia"/>
        </w:rPr>
        <w:t>，試選出正確的選項。</w:t>
      </w:r>
      <w:r>
        <w:br/>
      </w:r>
      <w:r w:rsidR="001B76B8" w:rsidRPr="001B76B8">
        <w:t>(1)</w:t>
      </w:r>
      <w:r w:rsidRPr="00444B6A">
        <w:rPr>
          <w:position w:val="-6"/>
        </w:rPr>
        <w:object w:dxaOrig="560" w:dyaOrig="279">
          <v:shape id="_x0000_i1039" type="#_x0000_t75" style="width:28.5pt;height:14.5pt" o:ole="">
            <v:imagedata r:id="rId42" o:title=""/>
          </v:shape>
          <o:OLEObject Type="Embed" ProgID="Equation.DSMT4" ShapeID="_x0000_i1039" DrawAspect="Content" ObjectID="_1689591958" r:id="rId43"/>
        </w:object>
      </w:r>
      <w:r>
        <w:rPr>
          <w:rFonts w:hint="eastAsia"/>
        </w:rPr>
        <w:tab/>
      </w:r>
      <w:r w:rsidR="001B76B8" w:rsidRPr="001B76B8">
        <w:t>(2)</w:t>
      </w:r>
      <w:r w:rsidRPr="00444B6A">
        <w:rPr>
          <w:position w:val="-6"/>
        </w:rPr>
        <w:object w:dxaOrig="1240" w:dyaOrig="279">
          <v:shape id="_x0000_i1040" type="#_x0000_t75" style="width:61.25pt;height:14.5pt" o:ole="">
            <v:imagedata r:id="rId44" o:title=""/>
          </v:shape>
          <o:OLEObject Type="Embed" ProgID="Equation.DSMT4" ShapeID="_x0000_i1040" DrawAspect="Content" ObjectID="_1689591959" r:id="rId45"/>
        </w:object>
      </w:r>
      <w:r>
        <w:rPr>
          <w:rFonts w:hint="eastAsia"/>
        </w:rPr>
        <w:tab/>
      </w:r>
      <w:r w:rsidR="001B76B8" w:rsidRPr="001B76B8">
        <w:t>(3)</w:t>
      </w:r>
      <w:r w:rsidRPr="00444B6A">
        <w:rPr>
          <w:position w:val="-6"/>
        </w:rPr>
        <w:object w:dxaOrig="920" w:dyaOrig="279">
          <v:shape id="_x0000_i1041" type="#_x0000_t75" style="width:45.65pt;height:14.5pt" o:ole="">
            <v:imagedata r:id="rId46" o:title=""/>
          </v:shape>
          <o:OLEObject Type="Embed" ProgID="Equation.DSMT4" ShapeID="_x0000_i1041" DrawAspect="Content" ObjectID="_1689591960" r:id="rId47"/>
        </w:object>
      </w:r>
      <w:r>
        <w:rPr>
          <w:rFonts w:hint="eastAsia"/>
        </w:rPr>
        <w:tab/>
      </w:r>
      <w:r w:rsidR="001B76B8" w:rsidRPr="001B76B8">
        <w:t>(4)</w:t>
      </w:r>
      <w:r w:rsidRPr="00444B6A">
        <w:rPr>
          <w:position w:val="-6"/>
        </w:rPr>
        <w:object w:dxaOrig="1200" w:dyaOrig="320">
          <v:shape id="_x0000_i1042" type="#_x0000_t75" style="width:60.2pt;height:16.65pt" o:ole="">
            <v:imagedata r:id="rId48" o:title=""/>
          </v:shape>
          <o:OLEObject Type="Embed" ProgID="Equation.DSMT4" ShapeID="_x0000_i1042" DrawAspect="Content" ObjectID="_1689591961" r:id="rId49"/>
        </w:object>
      </w:r>
      <w:r>
        <w:rPr>
          <w:rFonts w:hint="eastAsia"/>
        </w:rPr>
        <w:tab/>
      </w:r>
      <w:r w:rsidR="001B76B8" w:rsidRPr="001B76B8">
        <w:t>(5)</w:t>
      </w:r>
      <w:r w:rsidRPr="00444B6A">
        <w:rPr>
          <w:position w:val="-26"/>
        </w:rPr>
        <w:object w:dxaOrig="1380" w:dyaOrig="639">
          <v:shape id="_x0000_i1043" type="#_x0000_t75" style="width:68.8pt;height:32.25pt" o:ole="">
            <v:imagedata r:id="rId50" o:title=""/>
          </v:shape>
          <o:OLEObject Type="Embed" ProgID="Equation.DSMT4" ShapeID="_x0000_i1043" DrawAspect="Content" ObjectID="_1689591962" r:id="rId51"/>
        </w:object>
      </w:r>
      <w:r>
        <w:rPr>
          <w:rFonts w:hint="eastAsia"/>
        </w:rPr>
        <w:t>。</w:t>
      </w:r>
    </w:p>
    <w:p w:rsidR="001B76B8" w:rsidRPr="001B76B8" w:rsidRDefault="00444B6A" w:rsidP="001B76B8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B76B8" w:rsidRPr="001B76B8">
        <w:t>5.</w:t>
      </w:r>
      <w:r>
        <w:rPr>
          <w:rFonts w:hint="eastAsia"/>
        </w:rPr>
        <w:tab/>
      </w:r>
      <w:r w:rsidR="001B76B8" w:rsidRPr="001B76B8">
        <w:rPr>
          <w:rFonts w:hint="eastAsia"/>
        </w:rPr>
        <w:t>某便利商店將甲、乙、丙三個積木模型和</w:t>
      </w:r>
      <w:r w:rsidR="001B76B8" w:rsidRPr="004F58C3">
        <w:rPr>
          <w:i/>
        </w:rPr>
        <w:t>a</w:t>
      </w:r>
      <w:r w:rsidR="001B76B8" w:rsidRPr="001B76B8">
        <w:rPr>
          <w:rFonts w:hint="eastAsia"/>
        </w:rPr>
        <w:t>、</w:t>
      </w:r>
      <w:r w:rsidR="001B76B8" w:rsidRPr="004F58C3">
        <w:rPr>
          <w:i/>
        </w:rPr>
        <w:t>b</w:t>
      </w:r>
      <w:r w:rsidR="001B76B8" w:rsidRPr="001B76B8">
        <w:rPr>
          <w:rFonts w:hint="eastAsia"/>
        </w:rPr>
        <w:t>、</w:t>
      </w:r>
      <w:r w:rsidR="001B76B8" w:rsidRPr="004F58C3">
        <w:rPr>
          <w:i/>
        </w:rPr>
        <w:t>c</w:t>
      </w:r>
      <w:r w:rsidR="001B76B8" w:rsidRPr="001B76B8">
        <w:rPr>
          <w:rFonts w:hint="eastAsia"/>
        </w:rPr>
        <w:t>、</w:t>
      </w:r>
      <w:r w:rsidR="001B76B8" w:rsidRPr="004F58C3">
        <w:rPr>
          <w:i/>
        </w:rPr>
        <w:t>d</w:t>
      </w:r>
      <w:r w:rsidR="001B76B8" w:rsidRPr="001B76B8">
        <w:rPr>
          <w:rFonts w:hint="eastAsia"/>
        </w:rPr>
        <w:t>、</w:t>
      </w:r>
      <w:r w:rsidR="001B76B8" w:rsidRPr="004F58C3">
        <w:rPr>
          <w:i/>
        </w:rPr>
        <w:t>e</w:t>
      </w:r>
      <w:r w:rsidR="001B76B8" w:rsidRPr="001B76B8">
        <w:rPr>
          <w:rFonts w:hint="eastAsia"/>
        </w:rPr>
        <w:t>五個角色公仔，共八個玩具，分成兩袋販售。每袋均裝有四個玩具，其分裝的原則如下：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rPr>
          <w:rFonts w:hint="eastAsia"/>
        </w:rPr>
        <w:t>（一）甲和</w:t>
      </w:r>
      <w:r w:rsidRPr="004F58C3">
        <w:rPr>
          <w:i/>
        </w:rPr>
        <w:t>a</w:t>
      </w:r>
      <w:r w:rsidRPr="001B76B8">
        <w:rPr>
          <w:rFonts w:hint="eastAsia"/>
        </w:rPr>
        <w:t>必須裝在同一袋。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rPr>
          <w:rFonts w:hint="eastAsia"/>
        </w:rPr>
        <w:t>（二）每袋至少裝有一個積木模型。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rPr>
          <w:rFonts w:hint="eastAsia"/>
        </w:rPr>
        <w:t>（三）</w:t>
      </w:r>
      <w:r w:rsidRPr="004F58C3">
        <w:rPr>
          <w:i/>
        </w:rPr>
        <w:t>d</w:t>
      </w:r>
      <w:r w:rsidRPr="001B76B8">
        <w:rPr>
          <w:rFonts w:hint="eastAsia"/>
        </w:rPr>
        <w:t>和</w:t>
      </w:r>
      <w:r w:rsidRPr="004F58C3">
        <w:rPr>
          <w:i/>
        </w:rPr>
        <w:t>e</w:t>
      </w:r>
      <w:r w:rsidRPr="001B76B8">
        <w:rPr>
          <w:rFonts w:hint="eastAsia"/>
        </w:rPr>
        <w:t>必須裝在不同袋。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rPr>
          <w:rFonts w:hint="eastAsia"/>
        </w:rPr>
        <w:t>根據以上敘述，試選出正確的選項。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t>(1)</w:t>
      </w:r>
      <w:r w:rsidRPr="001B76B8">
        <w:rPr>
          <w:rFonts w:hint="eastAsia"/>
        </w:rPr>
        <w:t>每袋至少裝有兩個角色公仔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t>(2)</w:t>
      </w:r>
      <w:r w:rsidRPr="001B76B8">
        <w:rPr>
          <w:rFonts w:hint="eastAsia"/>
        </w:rPr>
        <w:t>乙和丙必裝在不同袋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t>(3)</w:t>
      </w:r>
      <w:r w:rsidRPr="001B76B8">
        <w:rPr>
          <w:rFonts w:hint="eastAsia"/>
        </w:rPr>
        <w:t>如果乙和</w:t>
      </w:r>
      <w:r w:rsidRPr="004F58C3">
        <w:rPr>
          <w:i/>
        </w:rPr>
        <w:t>d</w:t>
      </w:r>
      <w:r w:rsidRPr="001B76B8">
        <w:rPr>
          <w:rFonts w:hint="eastAsia"/>
        </w:rPr>
        <w:t>裝在同一袋，則丙和</w:t>
      </w:r>
      <w:r w:rsidRPr="004F58C3">
        <w:rPr>
          <w:i/>
        </w:rPr>
        <w:t>e</w:t>
      </w:r>
      <w:r w:rsidRPr="001B76B8">
        <w:rPr>
          <w:rFonts w:hint="eastAsia"/>
        </w:rPr>
        <w:t>必裝在同一袋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t>(4)</w:t>
      </w:r>
      <w:r w:rsidRPr="001B76B8">
        <w:rPr>
          <w:rFonts w:hint="eastAsia"/>
        </w:rPr>
        <w:t>如果乙和</w:t>
      </w:r>
      <w:r w:rsidRPr="004F58C3">
        <w:rPr>
          <w:i/>
        </w:rPr>
        <w:t>d</w:t>
      </w:r>
      <w:r w:rsidRPr="001B76B8">
        <w:rPr>
          <w:rFonts w:hint="eastAsia"/>
        </w:rPr>
        <w:t>裝在不同袋，則</w:t>
      </w:r>
      <w:r w:rsidRPr="004F58C3">
        <w:rPr>
          <w:i/>
        </w:rPr>
        <w:t>b</w:t>
      </w:r>
      <w:r w:rsidRPr="001B76B8">
        <w:rPr>
          <w:rFonts w:hint="eastAsia"/>
        </w:rPr>
        <w:t>和</w:t>
      </w:r>
      <w:r w:rsidRPr="004F58C3">
        <w:rPr>
          <w:i/>
        </w:rPr>
        <w:t>c</w:t>
      </w:r>
      <w:r w:rsidRPr="001B76B8">
        <w:rPr>
          <w:rFonts w:hint="eastAsia"/>
        </w:rPr>
        <w:t>必裝在不同袋</w:t>
      </w:r>
    </w:p>
    <w:p w:rsidR="001B76B8" w:rsidRPr="001B76B8" w:rsidRDefault="001B76B8" w:rsidP="004F58C3">
      <w:pPr>
        <w:pStyle w:val="05-"/>
        <w:ind w:leftChars="450" w:left="1080" w:firstLineChars="0" w:firstLine="0"/>
      </w:pPr>
      <w:r w:rsidRPr="001B76B8">
        <w:t>(5)</w:t>
      </w:r>
      <w:r w:rsidRPr="001B76B8">
        <w:rPr>
          <w:rFonts w:hint="eastAsia"/>
        </w:rPr>
        <w:t>如果</w:t>
      </w:r>
      <w:r w:rsidRPr="004F58C3">
        <w:rPr>
          <w:i/>
        </w:rPr>
        <w:t>b</w:t>
      </w:r>
      <w:r w:rsidRPr="001B76B8">
        <w:rPr>
          <w:rFonts w:hint="eastAsia"/>
        </w:rPr>
        <w:t>和</w:t>
      </w:r>
      <w:r w:rsidRPr="004F58C3">
        <w:rPr>
          <w:i/>
        </w:rPr>
        <w:t>c</w:t>
      </w:r>
      <w:r w:rsidRPr="001B76B8">
        <w:rPr>
          <w:rFonts w:hint="eastAsia"/>
        </w:rPr>
        <w:t>裝在不同袋，則乙和丙必裝在同一袋</w:t>
      </w:r>
      <w:r w:rsidR="004F58C3">
        <w:rPr>
          <w:rFonts w:hint="eastAsia"/>
        </w:rPr>
        <w:t>。</w:t>
      </w:r>
    </w:p>
    <w:p w:rsidR="00DE4575" w:rsidRDefault="004F58C3" w:rsidP="00DE4575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B76B8" w:rsidRPr="001B76B8">
        <w:t>6.</w:t>
      </w:r>
      <w:r>
        <w:rPr>
          <w:rFonts w:hint="eastAsia"/>
        </w:rPr>
        <w:tab/>
      </w:r>
      <w:r w:rsidR="001B76B8" w:rsidRPr="001B76B8">
        <w:rPr>
          <w:rFonts w:hint="eastAsia"/>
        </w:rPr>
        <w:t>已知實數數列</w:t>
      </w:r>
      <w:r w:rsidRPr="004F58C3">
        <w:rPr>
          <w:position w:val="-14"/>
        </w:rPr>
        <w:object w:dxaOrig="460" w:dyaOrig="400">
          <v:shape id="_x0000_i1044" type="#_x0000_t75" style="width:23.1pt;height:20.4pt" o:ole="">
            <v:imagedata r:id="rId52" o:title=""/>
          </v:shape>
          <o:OLEObject Type="Embed" ProgID="Equation.DSMT4" ShapeID="_x0000_i1044" DrawAspect="Content" ObjectID="_1689591963" r:id="rId53"/>
        </w:object>
      </w:r>
      <w:r w:rsidR="001B76B8" w:rsidRPr="001B76B8">
        <w:rPr>
          <w:rFonts w:hint="eastAsia"/>
        </w:rPr>
        <w:t>滿足</w:t>
      </w:r>
      <w:r w:rsidRPr="004F58C3">
        <w:rPr>
          <w:position w:val="-12"/>
        </w:rPr>
        <w:object w:dxaOrig="580" w:dyaOrig="360">
          <v:shape id="_x0000_i1045" type="#_x0000_t75" style="width:29pt;height:18.25pt" o:ole="">
            <v:imagedata r:id="rId54" o:title=""/>
          </v:shape>
          <o:OLEObject Type="Embed" ProgID="Equation.DSMT4" ShapeID="_x0000_i1045" DrawAspect="Content" ObjectID="_1689591964" r:id="rId55"/>
        </w:object>
      </w:r>
      <w:r w:rsidR="001B76B8" w:rsidRPr="001B76B8">
        <w:rPr>
          <w:rFonts w:hint="eastAsia"/>
        </w:rPr>
        <w:t>，</w:t>
      </w:r>
      <w:r w:rsidRPr="004F58C3">
        <w:rPr>
          <w:position w:val="-26"/>
        </w:rPr>
        <w:object w:dxaOrig="1500" w:dyaOrig="639">
          <v:shape id="_x0000_i1046" type="#_x0000_t75" style="width:75.2pt;height:32.25pt" o:ole="">
            <v:imagedata r:id="rId56" o:title=""/>
          </v:shape>
          <o:OLEObject Type="Embed" ProgID="Equation.DSMT4" ShapeID="_x0000_i1046" DrawAspect="Content" ObjectID="_1689591965" r:id="rId57"/>
        </w:object>
      </w:r>
      <w:r w:rsidR="001B76B8" w:rsidRPr="001B76B8">
        <w:rPr>
          <w:rFonts w:hint="eastAsia"/>
        </w:rPr>
        <w:t>，</w:t>
      </w:r>
      <w:r w:rsidR="001B76B8" w:rsidRPr="004F58C3">
        <w:rPr>
          <w:i/>
        </w:rPr>
        <w:t>n</w:t>
      </w:r>
      <w:r w:rsidR="001B76B8" w:rsidRPr="001B76B8">
        <w:rPr>
          <w:rFonts w:hint="eastAsia"/>
        </w:rPr>
        <w:t>為正整數。試選出正確的選項。</w:t>
      </w:r>
      <w:r>
        <w:br/>
      </w:r>
      <w:r w:rsidR="001B76B8" w:rsidRPr="001B76B8">
        <w:t>(1)</w:t>
      </w:r>
      <w:r w:rsidRPr="004F58C3">
        <w:rPr>
          <w:position w:val="-12"/>
        </w:rPr>
        <w:object w:dxaOrig="639" w:dyaOrig="360">
          <v:shape id="_x0000_i1047" type="#_x0000_t75" style="width:32.25pt;height:18.25pt" o:ole="">
            <v:imagedata r:id="rId58" o:title=""/>
          </v:shape>
          <o:OLEObject Type="Embed" ProgID="Equation.DSMT4" ShapeID="_x0000_i1047" DrawAspect="Content" ObjectID="_1689591966" r:id="rId59"/>
        </w:object>
      </w:r>
      <w:r>
        <w:rPr>
          <w:rFonts w:hint="eastAsia"/>
        </w:rPr>
        <w:br/>
      </w:r>
      <w:r w:rsidR="001B76B8" w:rsidRPr="001B76B8">
        <w:t>(2)</w:t>
      </w:r>
      <w:r w:rsidRPr="004F58C3">
        <w:rPr>
          <w:position w:val="-12"/>
        </w:rPr>
        <w:object w:dxaOrig="639" w:dyaOrig="360">
          <v:shape id="_x0000_i1048" type="#_x0000_t75" style="width:32.25pt;height:18.25pt" o:ole="">
            <v:imagedata r:id="rId60" o:title=""/>
          </v:shape>
          <o:OLEObject Type="Embed" ProgID="Equation.DSMT4" ShapeID="_x0000_i1048" DrawAspect="Content" ObjectID="_1689591967" r:id="rId61"/>
        </w:object>
      </w:r>
      <w:r>
        <w:rPr>
          <w:rFonts w:hint="eastAsia"/>
        </w:rPr>
        <w:br/>
      </w:r>
      <w:r w:rsidR="001B76B8" w:rsidRPr="001B76B8">
        <w:t>(3)</w:t>
      </w:r>
      <w:r w:rsidRPr="004F58C3">
        <w:rPr>
          <w:position w:val="-14"/>
        </w:rPr>
        <w:object w:dxaOrig="460" w:dyaOrig="400">
          <v:shape id="_x0000_i1049" type="#_x0000_t75" style="width:23.1pt;height:20.4pt" o:ole="">
            <v:imagedata r:id="rId52" o:title=""/>
          </v:shape>
          <o:OLEObject Type="Embed" ProgID="Equation.DSMT4" ShapeID="_x0000_i1049" DrawAspect="Content" ObjectID="_1689591968" r:id="rId62"/>
        </w:object>
      </w:r>
      <w:r w:rsidR="001B76B8" w:rsidRPr="001B76B8">
        <w:rPr>
          <w:rFonts w:hint="eastAsia"/>
        </w:rPr>
        <w:t>為等比數列</w:t>
      </w:r>
      <w:r>
        <w:br/>
      </w:r>
      <w:r w:rsidR="001B76B8" w:rsidRPr="001B76B8">
        <w:t>(4)</w:t>
      </w:r>
      <w:r w:rsidRPr="004F58C3">
        <w:rPr>
          <w:position w:val="-28"/>
        </w:rPr>
        <w:object w:dxaOrig="1180" w:dyaOrig="680">
          <v:shape id="_x0000_i1050" type="#_x0000_t75" style="width:58.55pt;height:33.85pt" o:ole="">
            <v:imagedata r:id="rId63" o:title=""/>
          </v:shape>
          <o:OLEObject Type="Embed" ProgID="Equation.DSMT4" ShapeID="_x0000_i1050" DrawAspect="Content" ObjectID="_1689591969" r:id="rId64"/>
        </w:object>
      </w:r>
      <w:r>
        <w:rPr>
          <w:rFonts w:hint="eastAsia"/>
        </w:rPr>
        <w:br/>
      </w:r>
      <w:r w:rsidR="001B76B8" w:rsidRPr="001B76B8">
        <w:t>(5)</w:t>
      </w:r>
      <w:r w:rsidRPr="004F58C3">
        <w:rPr>
          <w:position w:val="-26"/>
        </w:rPr>
        <w:object w:dxaOrig="1060" w:dyaOrig="639">
          <v:shape id="_x0000_i1051" type="#_x0000_t75" style="width:53.2pt;height:32.25pt" o:ole="">
            <v:imagedata r:id="rId65" o:title=""/>
          </v:shape>
          <o:OLEObject Type="Embed" ProgID="Equation.DSMT4" ShapeID="_x0000_i1051" DrawAspect="Content" ObjectID="_1689591970" r:id="rId66"/>
        </w:object>
      </w:r>
      <w:r>
        <w:rPr>
          <w:rFonts w:hint="eastAsia"/>
        </w:rPr>
        <w:t>。</w:t>
      </w:r>
      <w:r w:rsidR="00DE4575">
        <w:br w:type="page"/>
      </w:r>
    </w:p>
    <w:p w:rsidR="001B76B8" w:rsidRPr="001B76B8" w:rsidRDefault="00DE4575" w:rsidP="00DE4575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B76B8" w:rsidRPr="001B76B8">
        <w:t>7.</w:t>
      </w:r>
      <w:r>
        <w:rPr>
          <w:rFonts w:hint="eastAsia"/>
        </w:rPr>
        <w:tab/>
      </w:r>
      <w:r w:rsidR="001B76B8" w:rsidRPr="001B76B8">
        <w:rPr>
          <w:rFonts w:hint="eastAsia"/>
        </w:rPr>
        <w:t>已知某人每次飛鏢射中的機率皆為</w:t>
      </w:r>
      <w:r w:rsidRPr="00DE4575">
        <w:rPr>
          <w:position w:val="-26"/>
        </w:rPr>
        <w:object w:dxaOrig="240" w:dyaOrig="639">
          <v:shape id="_x0000_i1052" type="#_x0000_t75" style="width:11.8pt;height:32.25pt" o:ole="">
            <v:imagedata r:id="rId67" o:title=""/>
          </v:shape>
          <o:OLEObject Type="Embed" ProgID="Equation.DSMT4" ShapeID="_x0000_i1052" DrawAspect="Content" ObjectID="_1689591971" r:id="rId68"/>
        </w:object>
      </w:r>
      <w:r w:rsidR="001B76B8" w:rsidRPr="001B76B8">
        <w:rPr>
          <w:rFonts w:hint="eastAsia"/>
        </w:rPr>
        <w:t>，且每次射飛鏢的結果均互相獨立。試從下列選項中，選出發生機率為</w:t>
      </w:r>
      <w:r w:rsidRPr="00DE4575">
        <w:rPr>
          <w:position w:val="-26"/>
        </w:rPr>
        <w:object w:dxaOrig="240" w:dyaOrig="639">
          <v:shape id="_x0000_i1053" type="#_x0000_t75" style="width:11.8pt;height:32.25pt" o:ole="">
            <v:imagedata r:id="rId69" o:title=""/>
          </v:shape>
          <o:OLEObject Type="Embed" ProgID="Equation.DSMT4" ShapeID="_x0000_i1053" DrawAspect="Content" ObjectID="_1689591972" r:id="rId70"/>
        </w:object>
      </w:r>
      <w:r w:rsidR="001B76B8" w:rsidRPr="001B76B8">
        <w:rPr>
          <w:rFonts w:hint="eastAsia"/>
        </w:rPr>
        <w:t>的事件。</w:t>
      </w:r>
      <w:r>
        <w:br/>
      </w:r>
      <w:r w:rsidR="001B76B8" w:rsidRPr="001B76B8">
        <w:t>(1)</w:t>
      </w:r>
      <w:r w:rsidR="001B76B8" w:rsidRPr="001B76B8">
        <w:rPr>
          <w:rFonts w:hint="eastAsia"/>
        </w:rPr>
        <w:t>連續射</w:t>
      </w:r>
      <w:r w:rsidR="001B76B8" w:rsidRPr="001B76B8">
        <w:t>2</w:t>
      </w:r>
      <w:r w:rsidR="001B76B8" w:rsidRPr="001B76B8">
        <w:rPr>
          <w:rFonts w:hint="eastAsia"/>
        </w:rPr>
        <w:t>次飛鏢，恰射中</w:t>
      </w:r>
      <w:r w:rsidR="001B76B8" w:rsidRPr="001B76B8">
        <w:t>1</w:t>
      </w:r>
      <w:r w:rsidR="001B76B8" w:rsidRPr="001B76B8">
        <w:rPr>
          <w:rFonts w:hint="eastAsia"/>
        </w:rPr>
        <w:t>次</w:t>
      </w:r>
      <w:r>
        <w:br/>
      </w:r>
      <w:r w:rsidR="001B76B8" w:rsidRPr="001B76B8">
        <w:t>(2)</w:t>
      </w:r>
      <w:r w:rsidR="001B76B8" w:rsidRPr="001B76B8">
        <w:rPr>
          <w:rFonts w:hint="eastAsia"/>
        </w:rPr>
        <w:t>連續射</w:t>
      </w:r>
      <w:r w:rsidR="001B76B8" w:rsidRPr="001B76B8">
        <w:t>4</w:t>
      </w:r>
      <w:r w:rsidR="001B76B8" w:rsidRPr="001B76B8">
        <w:rPr>
          <w:rFonts w:hint="eastAsia"/>
        </w:rPr>
        <w:t>次飛鏢，恰射中</w:t>
      </w:r>
      <w:r w:rsidR="001B76B8" w:rsidRPr="001B76B8">
        <w:t>2</w:t>
      </w:r>
      <w:r w:rsidR="001B76B8" w:rsidRPr="001B76B8">
        <w:rPr>
          <w:rFonts w:hint="eastAsia"/>
        </w:rPr>
        <w:t>次</w:t>
      </w:r>
      <w:r>
        <w:br/>
      </w:r>
      <w:r w:rsidR="001B76B8" w:rsidRPr="001B76B8">
        <w:t>(3)</w:t>
      </w:r>
      <w:r w:rsidR="001B76B8" w:rsidRPr="001B76B8">
        <w:rPr>
          <w:rFonts w:hint="eastAsia"/>
        </w:rPr>
        <w:t>連續射</w:t>
      </w:r>
      <w:r w:rsidR="001B76B8" w:rsidRPr="001B76B8">
        <w:t>4</w:t>
      </w:r>
      <w:r w:rsidR="001B76B8" w:rsidRPr="001B76B8">
        <w:rPr>
          <w:rFonts w:hint="eastAsia"/>
        </w:rPr>
        <w:t>次飛鏢，射中的總次數為奇數</w:t>
      </w:r>
      <w:r>
        <w:br/>
      </w:r>
      <w:r w:rsidR="001B76B8" w:rsidRPr="001B76B8">
        <w:t>(4)</w:t>
      </w:r>
      <w:r w:rsidR="001B76B8" w:rsidRPr="001B76B8">
        <w:rPr>
          <w:rFonts w:hint="eastAsia"/>
        </w:rPr>
        <w:t>連續射</w:t>
      </w:r>
      <w:r w:rsidR="001B76B8" w:rsidRPr="001B76B8">
        <w:t>6</w:t>
      </w:r>
      <w:r w:rsidR="001B76B8" w:rsidRPr="001B76B8">
        <w:rPr>
          <w:rFonts w:hint="eastAsia"/>
        </w:rPr>
        <w:t>次飛鏢，在第</w:t>
      </w:r>
      <w:r w:rsidR="001B76B8" w:rsidRPr="001B76B8">
        <w:t>1</w:t>
      </w:r>
      <w:r w:rsidR="001B76B8" w:rsidRPr="001B76B8">
        <w:rPr>
          <w:rFonts w:hint="eastAsia"/>
        </w:rPr>
        <w:t>次沒有射中的條件下，第</w:t>
      </w:r>
      <w:r w:rsidR="001B76B8" w:rsidRPr="001B76B8">
        <w:t>2</w:t>
      </w:r>
      <w:r w:rsidR="001B76B8" w:rsidRPr="001B76B8">
        <w:rPr>
          <w:rFonts w:hint="eastAsia"/>
        </w:rPr>
        <w:t>次有射中</w:t>
      </w:r>
      <w:r>
        <w:br/>
      </w:r>
      <w:r w:rsidR="001B76B8" w:rsidRPr="001B76B8">
        <w:t>(5)</w:t>
      </w:r>
      <w:r w:rsidR="001B76B8" w:rsidRPr="001B76B8">
        <w:rPr>
          <w:rFonts w:hint="eastAsia"/>
        </w:rPr>
        <w:t>連續射</w:t>
      </w:r>
      <w:r w:rsidR="001B76B8" w:rsidRPr="001B76B8">
        <w:t>6</w:t>
      </w:r>
      <w:r w:rsidR="001B76B8" w:rsidRPr="001B76B8">
        <w:rPr>
          <w:rFonts w:hint="eastAsia"/>
        </w:rPr>
        <w:t>次飛鏢，在前</w:t>
      </w:r>
      <w:r w:rsidR="001B76B8" w:rsidRPr="001B76B8">
        <w:t>2</w:t>
      </w:r>
      <w:r w:rsidR="001B76B8" w:rsidRPr="001B76B8">
        <w:rPr>
          <w:rFonts w:hint="eastAsia"/>
        </w:rPr>
        <w:t>次恰射中</w:t>
      </w:r>
      <w:r w:rsidR="001B76B8" w:rsidRPr="001B76B8">
        <w:t>1</w:t>
      </w:r>
      <w:r w:rsidR="001B76B8" w:rsidRPr="001B76B8">
        <w:rPr>
          <w:rFonts w:hint="eastAsia"/>
        </w:rPr>
        <w:t>次的條件下，後</w:t>
      </w:r>
      <w:r w:rsidR="001B76B8" w:rsidRPr="001B76B8">
        <w:t>4</w:t>
      </w:r>
      <w:r w:rsidR="001B76B8" w:rsidRPr="001B76B8">
        <w:rPr>
          <w:rFonts w:hint="eastAsia"/>
        </w:rPr>
        <w:t>次恰射中</w:t>
      </w:r>
      <w:r w:rsidR="001B76B8" w:rsidRPr="001B76B8">
        <w:t>2</w:t>
      </w:r>
      <w:r w:rsidR="001B76B8" w:rsidRPr="001B76B8">
        <w:rPr>
          <w:rFonts w:hint="eastAsia"/>
        </w:rPr>
        <w:t>次</w:t>
      </w:r>
      <w:r>
        <w:rPr>
          <w:rFonts w:hint="eastAsia"/>
        </w:rPr>
        <w:t>。</w:t>
      </w:r>
    </w:p>
    <w:p w:rsidR="001B76B8" w:rsidRPr="001B76B8" w:rsidRDefault="001B76B8" w:rsidP="00DE4575"/>
    <w:p w:rsidR="001B76B8" w:rsidRPr="00DE4575" w:rsidRDefault="001B76B8" w:rsidP="00DE4575">
      <w:pPr>
        <w:rPr>
          <w:b/>
        </w:rPr>
      </w:pPr>
      <w:r w:rsidRPr="00DE4575">
        <w:rPr>
          <w:rFonts w:hint="eastAsia"/>
          <w:b/>
        </w:rPr>
        <w:t>三、選填題（占</w:t>
      </w:r>
      <w:r w:rsidRPr="00DE4575">
        <w:rPr>
          <w:b/>
        </w:rPr>
        <w:t>24</w:t>
      </w:r>
      <w:r w:rsidRPr="00DE4575">
        <w:rPr>
          <w:rFonts w:hint="eastAsia"/>
          <w:b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9D1B62" w:rsidTr="001E4682">
        <w:tc>
          <w:tcPr>
            <w:tcW w:w="10779" w:type="dxa"/>
            <w:shd w:val="clear" w:color="auto" w:fill="auto"/>
            <w:vAlign w:val="center"/>
          </w:tcPr>
          <w:p w:rsidR="009D1B62" w:rsidRDefault="009D1B62" w:rsidP="009D1B62">
            <w:pPr>
              <w:pStyle w:val="01-"/>
              <w:ind w:left="732" w:hanging="732"/>
            </w:pPr>
            <w:r w:rsidRPr="001B76B8">
              <w:rPr>
                <w:rFonts w:hint="eastAsia"/>
              </w:rPr>
              <w:t>說明：</w:t>
            </w:r>
            <w:r w:rsidRPr="001B76B8">
              <w:t>1.</w:t>
            </w:r>
            <w:r w:rsidRPr="001B76B8">
              <w:rPr>
                <w:rFonts w:hint="eastAsia"/>
              </w:rPr>
              <w:t>第</w:t>
            </w:r>
            <w:r w:rsidRPr="001B76B8">
              <w:t>A</w:t>
            </w:r>
            <w:r w:rsidRPr="001B76B8">
              <w:rPr>
                <w:rFonts w:hint="eastAsia"/>
              </w:rPr>
              <w:t>至</w:t>
            </w:r>
            <w:r w:rsidRPr="001B76B8">
              <w:t>C</w:t>
            </w:r>
            <w:r w:rsidRPr="001B76B8">
              <w:rPr>
                <w:rFonts w:hint="eastAsia"/>
              </w:rPr>
              <w:t>題，將答案劃記在答案卡之「選擇（填）題答案區」所標示的列號（</w:t>
            </w:r>
            <w:r w:rsidRPr="001B76B8">
              <w:t>8–13</w:t>
            </w:r>
            <w:r w:rsidRPr="001B76B8">
              <w:rPr>
                <w:rFonts w:hint="eastAsia"/>
              </w:rPr>
              <w:t>）。</w:t>
            </w:r>
            <w:r>
              <w:br/>
            </w:r>
            <w:r w:rsidRPr="001B76B8">
              <w:t>2.</w:t>
            </w:r>
            <w:r w:rsidRPr="001B76B8">
              <w:rPr>
                <w:rFonts w:hint="eastAsia"/>
              </w:rPr>
              <w:t>每題完全答對給</w:t>
            </w:r>
            <w:r w:rsidRPr="001B76B8">
              <w:t>8</w:t>
            </w:r>
            <w:r w:rsidRPr="001B76B8">
              <w:rPr>
                <w:rFonts w:hint="eastAsia"/>
              </w:rPr>
              <w:t>分，答錯不倒扣，未完全答對不給分。</w:t>
            </w:r>
          </w:p>
        </w:tc>
      </w:tr>
    </w:tbl>
    <w:p w:rsidR="001B76B8" w:rsidRPr="001B76B8" w:rsidRDefault="001B76B8" w:rsidP="009D1B62">
      <w:pPr>
        <w:pStyle w:val="02-1"/>
        <w:spacing w:beforeLines="25" w:before="90"/>
        <w:ind w:left="480" w:hanging="480"/>
      </w:pPr>
      <w:r w:rsidRPr="001B76B8">
        <w:t>A.</w:t>
      </w:r>
      <w:r w:rsidR="009D1B62">
        <w:rPr>
          <w:rFonts w:hint="eastAsia"/>
        </w:rPr>
        <w:tab/>
      </w:r>
      <w:r w:rsidRPr="001B76B8">
        <w:rPr>
          <w:rFonts w:hint="eastAsia"/>
        </w:rPr>
        <w:t>數線上有原點</w:t>
      </w:r>
      <w:r w:rsidRPr="009D1B62">
        <w:rPr>
          <w:i/>
        </w:rPr>
        <w:t>O</w:t>
      </w:r>
      <w:r w:rsidRPr="001B76B8">
        <w:rPr>
          <w:rFonts w:hint="eastAsia"/>
        </w:rPr>
        <w:t>及三點</w:t>
      </w:r>
      <w:r w:rsidR="009D1B62" w:rsidRPr="009D1B62">
        <w:rPr>
          <w:position w:val="-6"/>
        </w:rPr>
        <w:object w:dxaOrig="700" w:dyaOrig="320">
          <v:shape id="_x0000_i1054" type="#_x0000_t75" style="width:35.45pt;height:16.65pt" o:ole="">
            <v:imagedata r:id="rId71" o:title=""/>
          </v:shape>
          <o:OLEObject Type="Embed" ProgID="Equation.DSMT4" ShapeID="_x0000_i1054" DrawAspect="Content" ObjectID="_1689591973" r:id="rId72"/>
        </w:object>
      </w:r>
      <w:r w:rsidRPr="001B76B8">
        <w:rPr>
          <w:rFonts w:hint="eastAsia"/>
        </w:rPr>
        <w:t>、</w:t>
      </w:r>
      <w:r w:rsidR="009D1B62" w:rsidRPr="009D1B62">
        <w:rPr>
          <w:position w:val="-8"/>
        </w:rPr>
        <w:object w:dxaOrig="660" w:dyaOrig="340">
          <v:shape id="_x0000_i1055" type="#_x0000_t75" style="width:32.8pt;height:17.2pt" o:ole="">
            <v:imagedata r:id="rId73" o:title=""/>
          </v:shape>
          <o:OLEObject Type="Embed" ProgID="Equation.DSMT4" ShapeID="_x0000_i1055" DrawAspect="Content" ObjectID="_1689591974" r:id="rId74"/>
        </w:object>
      </w:r>
      <w:r w:rsidRPr="001B76B8">
        <w:rPr>
          <w:rFonts w:hint="eastAsia"/>
        </w:rPr>
        <w:t>、</w:t>
      </w:r>
      <w:r w:rsidR="009D1B62" w:rsidRPr="009D1B62">
        <w:rPr>
          <w:position w:val="-8"/>
        </w:rPr>
        <w:object w:dxaOrig="580" w:dyaOrig="340">
          <v:shape id="_x0000_i1056" type="#_x0000_t75" style="width:29pt;height:17.2pt" o:ole="">
            <v:imagedata r:id="rId75" o:title=""/>
          </v:shape>
          <o:OLEObject Type="Embed" ProgID="Equation.DSMT4" ShapeID="_x0000_i1056" DrawAspect="Content" ObjectID="_1689591975" r:id="rId76"/>
        </w:object>
      </w:r>
      <w:r w:rsidRPr="001B76B8">
        <w:rPr>
          <w:rFonts w:hint="eastAsia"/>
        </w:rPr>
        <w:t>，其中</w:t>
      </w:r>
      <w:r w:rsidRPr="009D1B62">
        <w:rPr>
          <w:i/>
        </w:rPr>
        <w:t>x</w:t>
      </w:r>
      <w:r w:rsidRPr="001B76B8">
        <w:rPr>
          <w:rFonts w:hint="eastAsia"/>
        </w:rPr>
        <w:t>為實數。</w:t>
      </w:r>
      <w:r w:rsidR="009D1B62">
        <w:br/>
      </w:r>
      <w:r w:rsidRPr="001B76B8">
        <w:rPr>
          <w:rFonts w:hint="eastAsia"/>
        </w:rPr>
        <w:t>已知線段</w:t>
      </w:r>
      <w:r w:rsidR="009D1B62" w:rsidRPr="009D1B62">
        <w:rPr>
          <w:position w:val="-6"/>
        </w:rPr>
        <w:object w:dxaOrig="400" w:dyaOrig="340">
          <v:shape id="_x0000_i1057" type="#_x0000_t75" style="width:20.4pt;height:17.2pt" o:ole="">
            <v:imagedata r:id="rId77" o:title=""/>
          </v:shape>
          <o:OLEObject Type="Embed" ProgID="Equation.DSMT4" ShapeID="_x0000_i1057" DrawAspect="Content" ObjectID="_1689591976" r:id="rId78"/>
        </w:object>
      </w:r>
      <w:r w:rsidRPr="001B76B8">
        <w:rPr>
          <w:rFonts w:hint="eastAsia"/>
        </w:rPr>
        <w:t>、</w:t>
      </w:r>
      <w:r w:rsidR="009D1B62" w:rsidRPr="009D1B62">
        <w:rPr>
          <w:position w:val="-6"/>
        </w:rPr>
        <w:object w:dxaOrig="420" w:dyaOrig="340">
          <v:shape id="_x0000_i1058" type="#_x0000_t75" style="width:21.5pt;height:17.2pt" o:ole="">
            <v:imagedata r:id="rId79" o:title=""/>
          </v:shape>
          <o:OLEObject Type="Embed" ProgID="Equation.DSMT4" ShapeID="_x0000_i1058" DrawAspect="Content" ObjectID="_1689591977" r:id="rId80"/>
        </w:object>
      </w:r>
      <w:r w:rsidRPr="001B76B8">
        <w:rPr>
          <w:rFonts w:hint="eastAsia"/>
        </w:rPr>
        <w:t>、</w:t>
      </w:r>
      <w:r w:rsidR="009D1B62" w:rsidRPr="009D1B62">
        <w:rPr>
          <w:position w:val="-6"/>
        </w:rPr>
        <w:object w:dxaOrig="400" w:dyaOrig="340">
          <v:shape id="_x0000_i1059" type="#_x0000_t75" style="width:20.4pt;height:17.2pt" o:ole="">
            <v:imagedata r:id="rId81" o:title=""/>
          </v:shape>
          <o:OLEObject Type="Embed" ProgID="Equation.DSMT4" ShapeID="_x0000_i1059" DrawAspect="Content" ObjectID="_1689591978" r:id="rId82"/>
        </w:object>
      </w:r>
      <w:r w:rsidRPr="001B76B8">
        <w:rPr>
          <w:rFonts w:hint="eastAsia"/>
        </w:rPr>
        <w:t>長度大小關係為</w:t>
      </w:r>
      <w:r w:rsidR="009D1B62" w:rsidRPr="009D1B62">
        <w:rPr>
          <w:position w:val="-6"/>
        </w:rPr>
        <w:object w:dxaOrig="1540" w:dyaOrig="340">
          <v:shape id="_x0000_i1060" type="#_x0000_t75" style="width:76.3pt;height:17.2pt" o:ole="">
            <v:imagedata r:id="rId83" o:title=""/>
          </v:shape>
          <o:OLEObject Type="Embed" ProgID="Equation.DSMT4" ShapeID="_x0000_i1060" DrawAspect="Content" ObjectID="_1689591979" r:id="rId84"/>
        </w:object>
      </w:r>
      <w:r w:rsidRPr="001B76B8">
        <w:rPr>
          <w:rFonts w:hint="eastAsia"/>
        </w:rPr>
        <w:t>，</w:t>
      </w:r>
      <w:r w:rsidR="009D1B62">
        <w:br/>
      </w:r>
      <w:r w:rsidRPr="001B76B8">
        <w:rPr>
          <w:rFonts w:hint="eastAsia"/>
        </w:rPr>
        <w:t>則</w:t>
      </w:r>
      <w:r w:rsidRPr="009D1B62">
        <w:rPr>
          <w:i/>
        </w:rPr>
        <w:t>x</w:t>
      </w:r>
      <w:r w:rsidRPr="001B76B8">
        <w:rPr>
          <w:rFonts w:hint="eastAsia"/>
        </w:rPr>
        <w:t>的最大範圍為</w:t>
      </w:r>
      <w:r w:rsidR="00FE1D0B" w:rsidRPr="009D1B62">
        <w:rPr>
          <w:position w:val="-16"/>
        </w:rPr>
        <w:object w:dxaOrig="2100" w:dyaOrig="420">
          <v:shape id="_x0000_i1061" type="#_x0000_t75" style="width:104.25pt;height:21.5pt" o:ole="">
            <v:imagedata r:id="rId85" o:title=""/>
          </v:shape>
          <o:OLEObject Type="Embed" ProgID="Equation.DSMT4" ShapeID="_x0000_i1061" DrawAspect="Content" ObjectID="_1689591980" r:id="rId86"/>
        </w:object>
      </w:r>
      <w:r w:rsidRPr="001B76B8">
        <w:rPr>
          <w:rFonts w:hint="eastAsia"/>
        </w:rPr>
        <w:t>。</w:t>
      </w:r>
    </w:p>
    <w:p w:rsidR="001B76B8" w:rsidRPr="001B76B8" w:rsidRDefault="001B76B8" w:rsidP="009D1B62">
      <w:pPr>
        <w:pStyle w:val="02-1"/>
        <w:ind w:left="480" w:hanging="480"/>
      </w:pPr>
      <w:r w:rsidRPr="001B76B8">
        <w:t>B.</w:t>
      </w:r>
      <w:r w:rsidR="009D1B62">
        <w:rPr>
          <w:rFonts w:hint="eastAsia"/>
        </w:rPr>
        <w:tab/>
      </w:r>
      <w:r w:rsidRPr="001B76B8">
        <w:rPr>
          <w:rFonts w:hint="eastAsia"/>
        </w:rPr>
        <w:t>設矩陣</w:t>
      </w:r>
      <w:r w:rsidR="009D1B62" w:rsidRPr="009D1B62">
        <w:rPr>
          <w:position w:val="-30"/>
        </w:rPr>
        <w:object w:dxaOrig="2960" w:dyaOrig="780">
          <v:shape id="_x0000_i1062" type="#_x0000_t75" style="width:147.75pt;height:39.2pt" o:ole="">
            <v:imagedata r:id="rId87" o:title=""/>
          </v:shape>
          <o:OLEObject Type="Embed" ProgID="Equation.DSMT4" ShapeID="_x0000_i1062" DrawAspect="Content" ObjectID="_1689591981" r:id="rId88"/>
        </w:object>
      </w:r>
      <w:r w:rsidRPr="001B76B8">
        <w:rPr>
          <w:rFonts w:hint="eastAsia"/>
        </w:rPr>
        <w:t>，</w:t>
      </w:r>
      <w:r w:rsidR="009D1B62" w:rsidRPr="009D1B62">
        <w:rPr>
          <w:position w:val="-30"/>
        </w:rPr>
        <w:object w:dxaOrig="2960" w:dyaOrig="780">
          <v:shape id="_x0000_i1063" type="#_x0000_t75" style="width:147.75pt;height:39.2pt" o:ole="">
            <v:imagedata r:id="rId89" o:title=""/>
          </v:shape>
          <o:OLEObject Type="Embed" ProgID="Equation.DSMT4" ShapeID="_x0000_i1063" DrawAspect="Content" ObjectID="_1689591982" r:id="rId90"/>
        </w:object>
      </w:r>
      <w:r w:rsidRPr="001B76B8">
        <w:rPr>
          <w:rFonts w:hint="eastAsia"/>
        </w:rPr>
        <w:t>，其中</w:t>
      </w:r>
      <w:r w:rsidR="009D1B62" w:rsidRPr="009D1B62">
        <w:rPr>
          <w:position w:val="-30"/>
        </w:rPr>
        <w:object w:dxaOrig="1020" w:dyaOrig="780">
          <v:shape id="_x0000_i1064" type="#_x0000_t75" style="width:49.95pt;height:39.2pt" o:ole="">
            <v:imagedata r:id="rId91" o:title=""/>
          </v:shape>
          <o:OLEObject Type="Embed" ProgID="Equation.DSMT4" ShapeID="_x0000_i1064" DrawAspect="Content" ObjectID="_1689591983" r:id="rId92"/>
        </w:object>
      </w:r>
      <w:r w:rsidRPr="001B76B8">
        <w:rPr>
          <w:rFonts w:hint="eastAsia"/>
        </w:rPr>
        <w:t>為矩陣</w:t>
      </w:r>
      <w:r w:rsidR="009D1B62" w:rsidRPr="009D1B62">
        <w:rPr>
          <w:position w:val="-30"/>
        </w:rPr>
        <w:object w:dxaOrig="880" w:dyaOrig="720">
          <v:shape id="_x0000_i1065" type="#_x0000_t75" style="width:43.5pt;height:36pt" o:ole="">
            <v:imagedata r:id="rId93" o:title=""/>
          </v:shape>
          <o:OLEObject Type="Embed" ProgID="Equation.DSMT4" ShapeID="_x0000_i1065" DrawAspect="Content" ObjectID="_1689591984" r:id="rId94"/>
        </w:object>
      </w:r>
      <w:r w:rsidRPr="001B76B8">
        <w:rPr>
          <w:rFonts w:hint="eastAsia"/>
        </w:rPr>
        <w:t>的反方陣。若</w:t>
      </w:r>
      <w:r w:rsidR="00670AD2" w:rsidRPr="00670AD2">
        <w:rPr>
          <w:position w:val="-30"/>
        </w:rPr>
        <w:object w:dxaOrig="1579" w:dyaOrig="720">
          <v:shape id="_x0000_i1066" type="#_x0000_t75" style="width:78.45pt;height:36pt" o:ole="">
            <v:imagedata r:id="rId95" o:title=""/>
          </v:shape>
          <o:OLEObject Type="Embed" ProgID="Equation.DSMT4" ShapeID="_x0000_i1066" DrawAspect="Content" ObjectID="_1689591985" r:id="rId96"/>
        </w:object>
      </w:r>
      <w:r w:rsidRPr="001B76B8">
        <w:rPr>
          <w:rFonts w:hint="eastAsia"/>
        </w:rPr>
        <w:t>，則</w:t>
      </w:r>
      <w:r w:rsidR="00FE1D0B" w:rsidRPr="00670AD2">
        <w:rPr>
          <w:position w:val="-16"/>
        </w:rPr>
        <w:object w:dxaOrig="2560" w:dyaOrig="420">
          <v:shape id="_x0000_i1067" type="#_x0000_t75" style="width:128.4pt;height:21.5pt" o:ole="">
            <v:imagedata r:id="rId97" o:title=""/>
          </v:shape>
          <o:OLEObject Type="Embed" ProgID="Equation.DSMT4" ShapeID="_x0000_i1067" DrawAspect="Content" ObjectID="_1689591986" r:id="rId98"/>
        </w:object>
      </w:r>
      <w:r w:rsidRPr="001B76B8">
        <w:rPr>
          <w:rFonts w:hint="eastAsia"/>
        </w:rPr>
        <w:t>。</w:t>
      </w:r>
    </w:p>
    <w:p w:rsidR="001B76B8" w:rsidRPr="001B76B8" w:rsidRDefault="001B76B8" w:rsidP="009D1B62">
      <w:pPr>
        <w:pStyle w:val="02-1"/>
        <w:ind w:left="480" w:hanging="480"/>
      </w:pPr>
      <w:r w:rsidRPr="001B76B8">
        <w:t>C.</w:t>
      </w:r>
      <w:r w:rsidR="00670AD2">
        <w:rPr>
          <w:rFonts w:hint="eastAsia"/>
        </w:rPr>
        <w:tab/>
      </w:r>
      <w:r w:rsidRPr="001B76B8">
        <w:rPr>
          <w:rFonts w:hint="eastAsia"/>
        </w:rPr>
        <w:t>已知一個不均勻銅板，投擲時出現正面的機率為</w:t>
      </w:r>
      <w:r w:rsidR="00670AD2" w:rsidRPr="00670AD2">
        <w:rPr>
          <w:position w:val="-26"/>
        </w:rPr>
        <w:object w:dxaOrig="220" w:dyaOrig="639">
          <v:shape id="_x0000_i1068" type="#_x0000_t75" style="width:11.3pt;height:32.25pt" o:ole="">
            <v:imagedata r:id="rId99" o:title=""/>
          </v:shape>
          <o:OLEObject Type="Embed" ProgID="Equation.DSMT4" ShapeID="_x0000_i1068" DrawAspect="Content" ObjectID="_1689591987" r:id="rId100"/>
        </w:object>
      </w:r>
      <w:r w:rsidRPr="001B76B8">
        <w:rPr>
          <w:rFonts w:hint="eastAsia"/>
        </w:rPr>
        <w:t>，出現反面的機率為</w:t>
      </w:r>
      <w:r w:rsidR="00670AD2" w:rsidRPr="00670AD2">
        <w:rPr>
          <w:position w:val="-26"/>
        </w:rPr>
        <w:object w:dxaOrig="240" w:dyaOrig="639">
          <v:shape id="_x0000_i1069" type="#_x0000_t75" style="width:11.8pt;height:32.25pt" o:ole="">
            <v:imagedata r:id="rId101" o:title=""/>
          </v:shape>
          <o:OLEObject Type="Embed" ProgID="Equation.DSMT4" ShapeID="_x0000_i1069" DrawAspect="Content" ObjectID="_1689591988" r:id="rId102"/>
        </w:object>
      </w:r>
      <w:r w:rsidRPr="001B76B8">
        <w:rPr>
          <w:rFonts w:hint="eastAsia"/>
        </w:rPr>
        <w:t>。今在坐標平面上有一顆棋子，依投擲此銅板的正反面結果，前進至下一個位置，規則如下：</w:t>
      </w:r>
    </w:p>
    <w:p w:rsidR="001B76B8" w:rsidRPr="001B76B8" w:rsidRDefault="001B76B8" w:rsidP="00670AD2">
      <w:pPr>
        <w:pStyle w:val="02-1"/>
        <w:ind w:leftChars="200" w:left="1200" w:hangingChars="300" w:hanging="720"/>
      </w:pPr>
      <w:r w:rsidRPr="001B76B8">
        <w:rPr>
          <w:rFonts w:hint="eastAsia"/>
        </w:rPr>
        <w:t>（一）若擲出為正面，則從目前位置依著向量</w:t>
      </w:r>
      <w:r w:rsidR="00670AD2" w:rsidRPr="00670AD2">
        <w:rPr>
          <w:position w:val="-10"/>
        </w:rPr>
        <w:object w:dxaOrig="700" w:dyaOrig="360">
          <v:shape id="_x0000_i1070" type="#_x0000_t75" style="width:35.45pt;height:18.25pt" o:ole="">
            <v:imagedata r:id="rId103" o:title=""/>
          </v:shape>
          <o:OLEObject Type="Embed" ProgID="Equation.DSMT4" ShapeID="_x0000_i1070" DrawAspect="Content" ObjectID="_1689591989" r:id="rId104"/>
        </w:object>
      </w:r>
      <w:r w:rsidRPr="001B76B8">
        <w:rPr>
          <w:rFonts w:hint="eastAsia"/>
        </w:rPr>
        <w:t>的方向與長度，前進至下一個位置；</w:t>
      </w:r>
    </w:p>
    <w:p w:rsidR="001B76B8" w:rsidRPr="001B76B8" w:rsidRDefault="001B76B8" w:rsidP="00670AD2">
      <w:pPr>
        <w:pStyle w:val="02-1"/>
        <w:ind w:leftChars="200" w:left="1200" w:hangingChars="300" w:hanging="720"/>
      </w:pPr>
      <w:r w:rsidRPr="001B76B8">
        <w:rPr>
          <w:rFonts w:hint="eastAsia"/>
        </w:rPr>
        <w:t>（二）若擲出為反面，則從目前位置依著向量</w:t>
      </w:r>
      <w:r w:rsidR="00670AD2" w:rsidRPr="00670AD2">
        <w:rPr>
          <w:position w:val="-10"/>
        </w:rPr>
        <w:object w:dxaOrig="520" w:dyaOrig="360">
          <v:shape id="_x0000_i1071" type="#_x0000_t75" style="width:26.35pt;height:18.25pt" o:ole="">
            <v:imagedata r:id="rId105" o:title=""/>
          </v:shape>
          <o:OLEObject Type="Embed" ProgID="Equation.DSMT4" ShapeID="_x0000_i1071" DrawAspect="Content" ObjectID="_1689591990" r:id="rId106"/>
        </w:object>
      </w:r>
      <w:r w:rsidRPr="001B76B8">
        <w:rPr>
          <w:rFonts w:hint="eastAsia"/>
        </w:rPr>
        <w:t>的方向與長度，前進至下一個位置。</w:t>
      </w:r>
    </w:p>
    <w:p w:rsidR="00670AD2" w:rsidRDefault="001B76B8" w:rsidP="00670AD2">
      <w:pPr>
        <w:pStyle w:val="02-1"/>
        <w:ind w:leftChars="200" w:left="480" w:firstLineChars="0" w:firstLine="0"/>
      </w:pPr>
      <w:r w:rsidRPr="001B76B8">
        <w:rPr>
          <w:rFonts w:hint="eastAsia"/>
        </w:rPr>
        <w:t>例如：棋子目前位置在坐標</w:t>
      </w:r>
      <w:r w:rsidR="00670AD2" w:rsidRPr="00670AD2">
        <w:rPr>
          <w:position w:val="-10"/>
        </w:rPr>
        <w:object w:dxaOrig="580" w:dyaOrig="360">
          <v:shape id="_x0000_i1072" type="#_x0000_t75" style="width:29pt;height:18.25pt" o:ole="">
            <v:imagedata r:id="rId107" o:title=""/>
          </v:shape>
          <o:OLEObject Type="Embed" ProgID="Equation.DSMT4" ShapeID="_x0000_i1072" DrawAspect="Content" ObjectID="_1689591991" r:id="rId108"/>
        </w:object>
      </w:r>
      <w:r w:rsidRPr="001B76B8">
        <w:rPr>
          <w:rFonts w:hint="eastAsia"/>
        </w:rPr>
        <w:t>，若擲出反面，則棋子前進至坐標</w:t>
      </w:r>
      <w:r w:rsidR="00670AD2" w:rsidRPr="00670AD2">
        <w:rPr>
          <w:position w:val="-10"/>
        </w:rPr>
        <w:object w:dxaOrig="560" w:dyaOrig="360">
          <v:shape id="_x0000_i1073" type="#_x0000_t75" style="width:28.5pt;height:18.25pt" o:ole="">
            <v:imagedata r:id="rId109" o:title=""/>
          </v:shape>
          <o:OLEObject Type="Embed" ProgID="Equation.DSMT4" ShapeID="_x0000_i1073" DrawAspect="Content" ObjectID="_1689591992" r:id="rId110"/>
        </w:object>
      </w:r>
      <w:r w:rsidRPr="001B76B8">
        <w:rPr>
          <w:rFonts w:hint="eastAsia"/>
        </w:rPr>
        <w:t>。</w:t>
      </w:r>
    </w:p>
    <w:p w:rsidR="001B76B8" w:rsidRPr="001B76B8" w:rsidRDefault="001B76B8" w:rsidP="00670AD2">
      <w:pPr>
        <w:pStyle w:val="02-1"/>
        <w:ind w:leftChars="200" w:left="480" w:firstLineChars="0" w:firstLine="0"/>
      </w:pPr>
      <w:r w:rsidRPr="001B76B8">
        <w:rPr>
          <w:rFonts w:hint="eastAsia"/>
        </w:rPr>
        <w:t>假設棋子以原點</w:t>
      </w:r>
      <w:r w:rsidR="00670AD2" w:rsidRPr="00670AD2">
        <w:rPr>
          <w:position w:val="-10"/>
        </w:rPr>
        <w:object w:dxaOrig="580" w:dyaOrig="360">
          <v:shape id="_x0000_i1074" type="#_x0000_t75" style="width:29pt;height:18.25pt" o:ole="">
            <v:imagedata r:id="rId111" o:title=""/>
          </v:shape>
          <o:OLEObject Type="Embed" ProgID="Equation.DSMT4" ShapeID="_x0000_i1074" DrawAspect="Content" ObjectID="_1689591993" r:id="rId112"/>
        </w:object>
      </w:r>
      <w:r w:rsidRPr="001B76B8">
        <w:rPr>
          <w:rFonts w:hint="eastAsia"/>
        </w:rPr>
        <w:t>為起始點，依上述規則，連續投擲此銅板</w:t>
      </w:r>
      <w:r w:rsidRPr="001B76B8">
        <w:t>6</w:t>
      </w:r>
      <w:r w:rsidRPr="001B76B8">
        <w:rPr>
          <w:rFonts w:hint="eastAsia"/>
        </w:rPr>
        <w:t>次，且每次投擲均互相獨立，則經過</w:t>
      </w:r>
      <w:r w:rsidRPr="001B76B8">
        <w:t>6</w:t>
      </w:r>
      <w:r w:rsidRPr="001B76B8">
        <w:rPr>
          <w:rFonts w:hint="eastAsia"/>
        </w:rPr>
        <w:t>次移動後，棋子停在坐標</w:t>
      </w:r>
      <w:r w:rsidR="00712C32" w:rsidRPr="00712C32">
        <w:rPr>
          <w:position w:val="-20"/>
        </w:rPr>
        <w:object w:dxaOrig="1579" w:dyaOrig="480">
          <v:shape id="_x0000_i1075" type="#_x0000_t75" style="width:78.45pt;height:23.1pt" o:ole="">
            <v:imagedata r:id="rId113" o:title=""/>
          </v:shape>
          <o:OLEObject Type="Embed" ProgID="Equation.DSMT4" ShapeID="_x0000_i1075" DrawAspect="Content" ObjectID="_1689591994" r:id="rId114"/>
        </w:object>
      </w:r>
      <w:r w:rsidRPr="001B76B8">
        <w:rPr>
          <w:rFonts w:hint="eastAsia"/>
        </w:rPr>
        <w:t>的機率最大。</w:t>
      </w:r>
    </w:p>
    <w:p w:rsidR="00670AD2" w:rsidRDefault="00670AD2">
      <w:pPr>
        <w:widowControl/>
        <w:jc w:val="left"/>
      </w:pPr>
      <w:r>
        <w:br w:type="page"/>
      </w:r>
    </w:p>
    <w:p w:rsidR="00670AD2" w:rsidRPr="00EA35D4" w:rsidRDefault="00670AD2" w:rsidP="00670AD2">
      <w:pPr>
        <w:ind w:left="1603" w:hangingChars="501" w:hanging="1603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貳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部分：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非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題（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6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670AD2" w:rsidTr="001E4682">
        <w:tc>
          <w:tcPr>
            <w:tcW w:w="10779" w:type="dxa"/>
            <w:shd w:val="clear" w:color="auto" w:fill="auto"/>
            <w:vAlign w:val="center"/>
          </w:tcPr>
          <w:p w:rsidR="00670AD2" w:rsidRDefault="00670AD2" w:rsidP="00670AD2">
            <w:pPr>
              <w:pStyle w:val="01-"/>
              <w:ind w:left="732" w:hanging="732"/>
            </w:pPr>
            <w:r w:rsidRPr="001B76B8">
              <w:rPr>
                <w:rFonts w:hint="eastAsia"/>
              </w:rPr>
              <w:t>說明：本部分共有二大題，答案必須寫在「答案卷」上，並於題號欄標明大題號（一、二）與子題號（</w:t>
            </w:r>
            <w:r w:rsidRPr="001B76B8">
              <w:t>(1)</w:t>
            </w:r>
            <w:r w:rsidRPr="001B76B8">
              <w:rPr>
                <w:rFonts w:hint="eastAsia"/>
              </w:rPr>
              <w:t>、</w:t>
            </w:r>
            <w:r w:rsidRPr="001B76B8">
              <w:t>(2)</w:t>
            </w:r>
            <w:r w:rsidRPr="001B76B8">
              <w:rPr>
                <w:rFonts w:hint="eastAsia"/>
              </w:rPr>
              <w:t>、……），同時必須寫出演算過程或理由，否則將予扣分甚至零分。作答使用筆尖較粗之黑色墨水的筆書寫，且不得使用鉛筆。若因字跡潦草、未標示題號、標錯題號等原因，致評閱人員無法清楚辨識，該部分不予計分。每一子題配分標於題末。</w:t>
            </w:r>
          </w:p>
        </w:tc>
      </w:tr>
    </w:tbl>
    <w:p w:rsidR="0013527A" w:rsidRPr="0013527A" w:rsidRDefault="0013527A" w:rsidP="0013527A">
      <w:pPr>
        <w:pStyle w:val="02-1"/>
        <w:spacing w:beforeLines="25" w:before="90"/>
        <w:ind w:left="492" w:hangingChars="205" w:hanging="492"/>
      </w:pPr>
      <w:r w:rsidRPr="0013527A">
        <w:rPr>
          <w:rFonts w:hint="eastAsia"/>
        </w:rPr>
        <w:t>一、</w:t>
      </w:r>
      <w:r>
        <w:tab/>
      </w:r>
      <w:r w:rsidRPr="0013527A">
        <w:rPr>
          <w:rFonts w:hint="eastAsia"/>
        </w:rPr>
        <w:t>坐標平面上有兩點</w:t>
      </w:r>
      <w:r w:rsidRPr="0013527A">
        <w:rPr>
          <w:position w:val="-10"/>
        </w:rPr>
        <w:object w:dxaOrig="880" w:dyaOrig="360">
          <v:shape id="_x0000_i1076" type="#_x0000_t75" style="width:43.5pt;height:18.25pt" o:ole="">
            <v:imagedata r:id="rId115" o:title=""/>
          </v:shape>
          <o:OLEObject Type="Embed" ProgID="Equation.DSMT4" ShapeID="_x0000_i1076" DrawAspect="Content" ObjectID="_1689591995" r:id="rId116"/>
        </w:object>
      </w:r>
      <w:r w:rsidRPr="0013527A">
        <w:rPr>
          <w:rFonts w:hint="eastAsia"/>
        </w:rPr>
        <w:t>，</w:t>
      </w:r>
      <w:r w:rsidRPr="0013527A">
        <w:rPr>
          <w:position w:val="-10"/>
        </w:rPr>
        <w:object w:dxaOrig="740" w:dyaOrig="360">
          <v:shape id="_x0000_i1077" type="#_x0000_t75" style="width:36.55pt;height:18.25pt" o:ole="">
            <v:imagedata r:id="rId117" o:title=""/>
          </v:shape>
          <o:OLEObject Type="Embed" ProgID="Equation.DSMT4" ShapeID="_x0000_i1077" DrawAspect="Content" ObjectID="_1689591996" r:id="rId118"/>
        </w:object>
      </w:r>
      <w:r w:rsidRPr="0013527A">
        <w:rPr>
          <w:rFonts w:hint="eastAsia"/>
        </w:rPr>
        <w:t>及一條直線</w:t>
      </w:r>
      <w:r w:rsidRPr="0013527A">
        <w:rPr>
          <w:i/>
        </w:rPr>
        <w:t>L</w:t>
      </w:r>
      <w:r w:rsidRPr="0013527A">
        <w:rPr>
          <w:rFonts w:hint="eastAsia"/>
        </w:rPr>
        <w:t>。已知</w:t>
      </w:r>
      <w:r w:rsidRPr="0013527A">
        <w:rPr>
          <w:i/>
        </w:rPr>
        <w:t>A</w:t>
      </w:r>
      <w:r w:rsidRPr="0013527A">
        <w:rPr>
          <w:rFonts w:hint="eastAsia"/>
        </w:rPr>
        <w:t>、</w:t>
      </w:r>
      <w:r w:rsidRPr="0013527A">
        <w:rPr>
          <w:i/>
        </w:rPr>
        <w:t>B</w:t>
      </w:r>
      <w:r w:rsidRPr="0013527A">
        <w:rPr>
          <w:rFonts w:hint="eastAsia"/>
        </w:rPr>
        <w:t>兩點在直線</w:t>
      </w:r>
      <w:r w:rsidRPr="0013527A">
        <w:rPr>
          <w:i/>
        </w:rPr>
        <w:t>L</w:t>
      </w:r>
      <w:r w:rsidRPr="0013527A">
        <w:rPr>
          <w:rFonts w:hint="eastAsia"/>
        </w:rPr>
        <w:t>的兩側且</w:t>
      </w:r>
      <w:r w:rsidRPr="0013527A">
        <w:rPr>
          <w:position w:val="-10"/>
        </w:rPr>
        <w:object w:dxaOrig="1200" w:dyaOrig="480">
          <v:shape id="_x0000_i1078" type="#_x0000_t75" style="width:60.2pt;height:24.2pt" o:ole="">
            <v:imagedata r:id="rId119" o:title=""/>
          </v:shape>
          <o:OLEObject Type="Embed" ProgID="Equation.DSMT4" ShapeID="_x0000_i1078" DrawAspect="Content" ObjectID="_1689591997" r:id="rId120"/>
        </w:object>
      </w:r>
      <w:r w:rsidRPr="0013527A">
        <w:rPr>
          <w:rFonts w:hint="eastAsia"/>
        </w:rPr>
        <w:t>是直線</w:t>
      </w:r>
      <w:r w:rsidRPr="0013527A">
        <w:rPr>
          <w:i/>
        </w:rPr>
        <w:t>L</w:t>
      </w:r>
      <w:r w:rsidRPr="0013527A">
        <w:rPr>
          <w:rFonts w:hint="eastAsia"/>
        </w:rPr>
        <w:t>的法向量。設</w:t>
      </w:r>
      <w:r w:rsidRPr="0013527A">
        <w:rPr>
          <w:i/>
        </w:rPr>
        <w:t>A</w:t>
      </w:r>
      <w:r w:rsidRPr="0013527A">
        <w:rPr>
          <w:rFonts w:hint="eastAsia"/>
        </w:rPr>
        <w:t>點到直線</w:t>
      </w:r>
      <w:r w:rsidRPr="0013527A">
        <w:rPr>
          <w:i/>
        </w:rPr>
        <w:t>L</w:t>
      </w:r>
      <w:r w:rsidRPr="0013527A">
        <w:rPr>
          <w:rFonts w:hint="eastAsia"/>
        </w:rPr>
        <w:t>的距離為</w:t>
      </w:r>
      <w:r w:rsidRPr="0013527A">
        <w:rPr>
          <w:i/>
        </w:rPr>
        <w:t>B</w:t>
      </w:r>
      <w:r w:rsidRPr="0013527A">
        <w:rPr>
          <w:rFonts w:hint="eastAsia"/>
        </w:rPr>
        <w:t>點到直線</w:t>
      </w:r>
      <w:r w:rsidRPr="0013527A">
        <w:rPr>
          <w:i/>
        </w:rPr>
        <w:t>L</w:t>
      </w:r>
      <w:r w:rsidRPr="0013527A">
        <w:rPr>
          <w:rFonts w:hint="eastAsia"/>
        </w:rPr>
        <w:t>的距離的</w:t>
      </w:r>
      <w:r w:rsidRPr="0013527A">
        <w:t>5</w:t>
      </w:r>
      <w:r w:rsidRPr="0013527A">
        <w:rPr>
          <w:rFonts w:hint="eastAsia"/>
        </w:rPr>
        <w:t>倍。根據上述，試回答下列問題。</w:t>
      </w:r>
    </w:p>
    <w:p w:rsidR="0013527A" w:rsidRPr="0013527A" w:rsidRDefault="0013527A" w:rsidP="0013527A">
      <w:pPr>
        <w:pStyle w:val="02-1"/>
        <w:ind w:leftChars="205" w:left="792" w:hangingChars="125" w:hanging="300"/>
      </w:pPr>
      <w:r w:rsidRPr="0013527A">
        <w:t>(1)</w:t>
      </w:r>
      <w:r>
        <w:rPr>
          <w:rFonts w:hint="eastAsia"/>
        </w:rPr>
        <w:tab/>
      </w:r>
      <w:r w:rsidRPr="0013527A">
        <w:rPr>
          <w:rFonts w:hint="eastAsia"/>
        </w:rPr>
        <w:t>試求向量</w:t>
      </w:r>
      <w:r w:rsidRPr="0013527A">
        <w:rPr>
          <w:position w:val="-4"/>
        </w:rPr>
        <w:object w:dxaOrig="400" w:dyaOrig="420">
          <v:shape id="_x0000_i1079" type="#_x0000_t75" style="width:20.4pt;height:21.5pt" o:ole="">
            <v:imagedata r:id="rId121" o:title=""/>
          </v:shape>
          <o:OLEObject Type="Embed" ProgID="Equation.DSMT4" ShapeID="_x0000_i1079" DrawAspect="Content" ObjectID="_1689591998" r:id="rId122"/>
        </w:object>
      </w:r>
      <w:r w:rsidRPr="0013527A">
        <w:rPr>
          <w:rFonts w:hint="eastAsia"/>
        </w:rPr>
        <w:t>與向量</w:t>
      </w:r>
      <w:r w:rsidRPr="0013527A">
        <w:rPr>
          <w:position w:val="-6"/>
        </w:rPr>
        <w:object w:dxaOrig="340" w:dyaOrig="440">
          <v:shape id="_x0000_i1080" type="#_x0000_t75" style="width:17.2pt;height:21.5pt" o:ole="">
            <v:imagedata r:id="rId123" o:title=""/>
          </v:shape>
          <o:OLEObject Type="Embed" ProgID="Equation.DSMT4" ShapeID="_x0000_i1080" DrawAspect="Content" ObjectID="_1689591999" r:id="rId124"/>
        </w:object>
      </w:r>
      <w:r w:rsidRPr="0013527A">
        <w:rPr>
          <w:rFonts w:hint="eastAsia"/>
        </w:rPr>
        <w:t>的內積。（</w:t>
      </w:r>
      <w:r w:rsidRPr="0013527A">
        <w:t>4</w:t>
      </w:r>
      <w:r w:rsidRPr="0013527A">
        <w:rPr>
          <w:rFonts w:hint="eastAsia"/>
        </w:rPr>
        <w:t>分）</w:t>
      </w:r>
    </w:p>
    <w:p w:rsidR="0013527A" w:rsidRPr="0013527A" w:rsidRDefault="0013527A" w:rsidP="0013527A">
      <w:pPr>
        <w:pStyle w:val="02-1"/>
        <w:ind w:leftChars="205" w:left="792" w:hangingChars="125" w:hanging="300"/>
      </w:pPr>
      <w:r w:rsidRPr="0013527A">
        <w:t>(2)</w:t>
      </w:r>
      <w:r>
        <w:rPr>
          <w:rFonts w:hint="eastAsia"/>
        </w:rPr>
        <w:tab/>
      </w:r>
      <w:r w:rsidRPr="0013527A">
        <w:rPr>
          <w:rFonts w:hint="eastAsia"/>
        </w:rPr>
        <w:t>試求直線</w:t>
      </w:r>
      <w:r w:rsidRPr="0013527A">
        <w:rPr>
          <w:i/>
        </w:rPr>
        <w:t>L</w:t>
      </w:r>
      <w:r w:rsidRPr="0013527A">
        <w:rPr>
          <w:rFonts w:hint="eastAsia"/>
        </w:rPr>
        <w:t>的方程式。（</w:t>
      </w:r>
      <w:r w:rsidRPr="0013527A">
        <w:t>4</w:t>
      </w:r>
      <w:r w:rsidRPr="0013527A">
        <w:rPr>
          <w:rFonts w:hint="eastAsia"/>
        </w:rPr>
        <w:t>分）</w:t>
      </w:r>
    </w:p>
    <w:p w:rsidR="00670AD2" w:rsidRPr="0013527A" w:rsidRDefault="0013527A" w:rsidP="0013527A">
      <w:pPr>
        <w:pStyle w:val="02-1"/>
        <w:ind w:leftChars="205" w:left="792" w:hangingChars="125" w:hanging="300"/>
      </w:pPr>
      <w:r w:rsidRPr="0013527A">
        <w:t>(3)</w:t>
      </w:r>
      <w:r>
        <w:rPr>
          <w:rFonts w:hint="eastAsia"/>
        </w:rPr>
        <w:tab/>
      </w:r>
      <w:r w:rsidRPr="0013527A">
        <w:rPr>
          <w:rFonts w:hint="eastAsia"/>
        </w:rPr>
        <w:t>設</w:t>
      </w:r>
      <w:r w:rsidRPr="0013527A">
        <w:rPr>
          <w:i/>
        </w:rPr>
        <w:t>P</w:t>
      </w:r>
      <w:r w:rsidRPr="0013527A">
        <w:rPr>
          <w:rFonts w:hint="eastAsia"/>
        </w:rPr>
        <w:t>點在直線</w:t>
      </w:r>
      <w:r w:rsidRPr="0013527A">
        <w:rPr>
          <w:i/>
        </w:rPr>
        <w:t>L</w:t>
      </w:r>
      <w:r w:rsidRPr="0013527A">
        <w:rPr>
          <w:rFonts w:hint="eastAsia"/>
        </w:rPr>
        <w:t>上且</w:t>
      </w:r>
      <w:r w:rsidRPr="0013527A">
        <w:rPr>
          <w:position w:val="-4"/>
        </w:rPr>
        <w:object w:dxaOrig="920" w:dyaOrig="320">
          <v:shape id="_x0000_i1081" type="#_x0000_t75" style="width:45.65pt;height:16.65pt" o:ole="">
            <v:imagedata r:id="rId125" o:title=""/>
          </v:shape>
          <o:OLEObject Type="Embed" ProgID="Equation.DSMT4" ShapeID="_x0000_i1081" DrawAspect="Content" ObjectID="_1689592000" r:id="rId126"/>
        </w:object>
      </w:r>
      <w:r w:rsidRPr="0013527A">
        <w:rPr>
          <w:rFonts w:hint="eastAsia"/>
        </w:rPr>
        <w:t>，試求</w:t>
      </w:r>
      <w:r w:rsidRPr="0013527A">
        <w:rPr>
          <w:i/>
        </w:rPr>
        <w:t>P</w:t>
      </w:r>
      <w:r w:rsidRPr="0013527A">
        <w:rPr>
          <w:rFonts w:hint="eastAsia"/>
        </w:rPr>
        <w:t>點坐標。（</w:t>
      </w:r>
      <w:r w:rsidRPr="0013527A">
        <w:t>4</w:t>
      </w:r>
      <w:r w:rsidRPr="0013527A">
        <w:rPr>
          <w:rFonts w:hint="eastAsia"/>
        </w:rPr>
        <w:t>分）</w:t>
      </w:r>
    </w:p>
    <w:p w:rsidR="0013527A" w:rsidRPr="0013527A" w:rsidRDefault="0013527A" w:rsidP="002F069D">
      <w:pPr>
        <w:pStyle w:val="02-1"/>
        <w:ind w:left="492" w:hangingChars="205" w:hanging="492"/>
      </w:pPr>
      <w:r w:rsidRPr="0013527A">
        <w:rPr>
          <w:rFonts w:hint="eastAsia"/>
        </w:rPr>
        <w:t>二、</w:t>
      </w:r>
      <w:r w:rsidR="002F069D">
        <w:rPr>
          <w:rFonts w:hint="eastAsia"/>
        </w:rPr>
        <w:tab/>
      </w:r>
      <w:r w:rsidRPr="0013527A">
        <w:rPr>
          <w:rFonts w:hint="eastAsia"/>
        </w:rPr>
        <w:t>已知某廠商生產甲、乙兩型電動車所需的成本有電池、馬達、其他等三大類，甲、乙兩型的各類成本如下表（單位：萬元）：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2F069D" w:rsidTr="008B517C">
        <w:trPr>
          <w:jc w:val="center"/>
        </w:trPr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  <w:r w:rsidRPr="0013527A">
              <w:rPr>
                <w:rFonts w:hint="eastAsia"/>
              </w:rPr>
              <w:t>電池成本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  <w:r w:rsidRPr="0013527A">
              <w:rPr>
                <w:rFonts w:hint="eastAsia"/>
              </w:rPr>
              <w:t>馬達成本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  <w:r w:rsidRPr="0013527A">
              <w:rPr>
                <w:rFonts w:hint="eastAsia"/>
              </w:rPr>
              <w:t>其他成本</w:t>
            </w:r>
          </w:p>
        </w:tc>
      </w:tr>
      <w:tr w:rsidR="002F069D" w:rsidTr="008B517C">
        <w:trPr>
          <w:jc w:val="center"/>
        </w:trPr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  <w:r w:rsidRPr="0013527A">
              <w:rPr>
                <w:rFonts w:hint="eastAsia"/>
              </w:rPr>
              <w:t>甲型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56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48</w:t>
            </w:r>
          </w:p>
        </w:tc>
      </w:tr>
      <w:tr w:rsidR="002F069D" w:rsidTr="008B517C">
        <w:trPr>
          <w:jc w:val="center"/>
        </w:trPr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2F069D" w:rsidP="002F069D">
            <w:pPr>
              <w:jc w:val="center"/>
            </w:pPr>
            <w:r w:rsidRPr="0013527A">
              <w:rPr>
                <w:rFonts w:hint="eastAsia"/>
              </w:rPr>
              <w:t>乙型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418" w:type="dxa"/>
            <w:tcMar>
              <w:top w:w="28" w:type="dxa"/>
              <w:bottom w:w="28" w:type="dxa"/>
            </w:tcMar>
            <w:vAlign w:val="center"/>
          </w:tcPr>
          <w:p w:rsidR="002F069D" w:rsidRDefault="008B517C" w:rsidP="002F069D">
            <w:pPr>
              <w:jc w:val="center"/>
            </w:pPr>
            <w:r>
              <w:rPr>
                <w:rFonts w:hint="eastAsia"/>
              </w:rPr>
              <w:t>56</w:t>
            </w:r>
          </w:p>
        </w:tc>
      </w:tr>
    </w:tbl>
    <w:p w:rsidR="0013527A" w:rsidRPr="0013527A" w:rsidRDefault="0013527A" w:rsidP="001E4682">
      <w:pPr>
        <w:pStyle w:val="02-1"/>
        <w:spacing w:beforeLines="20" w:before="72"/>
        <w:ind w:leftChars="205" w:left="492" w:firstLineChars="0" w:firstLine="0"/>
      </w:pPr>
      <w:r w:rsidRPr="0013527A">
        <w:rPr>
          <w:rFonts w:hint="eastAsia"/>
        </w:rPr>
        <w:t>今該廠商甲、乙兩型電動車售價的算式為「電池成本的</w:t>
      </w:r>
      <w:r w:rsidRPr="008B517C">
        <w:rPr>
          <w:i/>
        </w:rPr>
        <w:t>x</w:t>
      </w:r>
      <w:r w:rsidRPr="0013527A">
        <w:rPr>
          <w:rFonts w:hint="eastAsia"/>
        </w:rPr>
        <w:t>倍」、「馬達成本的</w:t>
      </w:r>
      <w:r w:rsidRPr="008B517C">
        <w:rPr>
          <w:i/>
        </w:rPr>
        <w:t>y</w:t>
      </w:r>
      <w:r w:rsidRPr="0013527A">
        <w:rPr>
          <w:rFonts w:hint="eastAsia"/>
        </w:rPr>
        <w:t>倍」與「其他成本的</w:t>
      </w:r>
      <w:r w:rsidR="008B517C" w:rsidRPr="008B517C">
        <w:rPr>
          <w:position w:val="-26"/>
        </w:rPr>
        <w:object w:dxaOrig="600" w:dyaOrig="639">
          <v:shape id="_x0000_i1082" type="#_x0000_t75" style="width:30.1pt;height:32.25pt" o:ole="">
            <v:imagedata r:id="rId127" o:title=""/>
          </v:shape>
          <o:OLEObject Type="Embed" ProgID="Equation.DSMT4" ShapeID="_x0000_i1082" DrawAspect="Content" ObjectID="_1689592001" r:id="rId128"/>
        </w:object>
      </w:r>
      <w:r w:rsidRPr="0013527A">
        <w:rPr>
          <w:rFonts w:hint="eastAsia"/>
        </w:rPr>
        <w:t>倍」之總和，即</w:t>
      </w:r>
    </w:p>
    <w:p w:rsidR="008B517C" w:rsidRDefault="0013527A" w:rsidP="006B33EB">
      <w:pPr>
        <w:pStyle w:val="02-1"/>
        <w:ind w:left="480" w:hanging="480"/>
        <w:jc w:val="center"/>
      </w:pPr>
      <w:r w:rsidRPr="0013527A">
        <w:rPr>
          <w:rFonts w:hint="eastAsia"/>
        </w:rPr>
        <w:t>售價</w:t>
      </w:r>
      <w:r w:rsidR="008B517C" w:rsidRPr="008B517C">
        <w:rPr>
          <w:position w:val="-4"/>
        </w:rPr>
        <w:object w:dxaOrig="200" w:dyaOrig="180">
          <v:shape id="_x0000_i1083" type="#_x0000_t75" style="width:10.75pt;height:8.05pt" o:ole="">
            <v:imagedata r:id="rId129" o:title=""/>
          </v:shape>
          <o:OLEObject Type="Embed" ProgID="Equation.DSMT4" ShapeID="_x0000_i1083" DrawAspect="Content" ObjectID="_1689592002" r:id="rId130"/>
        </w:object>
      </w:r>
      <w:r w:rsidRPr="0013527A">
        <w:rPr>
          <w:rFonts w:hint="eastAsia"/>
        </w:rPr>
        <w:t>電池成本</w:t>
      </w:r>
      <w:r w:rsidR="008B517C" w:rsidRPr="008B517C">
        <w:rPr>
          <w:position w:val="-6"/>
        </w:rPr>
        <w:object w:dxaOrig="499" w:dyaOrig="240">
          <v:shape id="_x0000_i1084" type="#_x0000_t75" style="width:25.25pt;height:11.8pt" o:ole="">
            <v:imagedata r:id="rId131" o:title=""/>
          </v:shape>
          <o:OLEObject Type="Embed" ProgID="Equation.DSMT4" ShapeID="_x0000_i1084" DrawAspect="Content" ObjectID="_1689592003" r:id="rId132"/>
        </w:object>
      </w:r>
      <w:r w:rsidRPr="0013527A">
        <w:rPr>
          <w:rFonts w:hint="eastAsia"/>
        </w:rPr>
        <w:t>馬達成本</w:t>
      </w:r>
      <w:r w:rsidR="008B517C" w:rsidRPr="008B517C">
        <w:rPr>
          <w:position w:val="-10"/>
        </w:rPr>
        <w:object w:dxaOrig="520" w:dyaOrig="279">
          <v:shape id="_x0000_i1085" type="#_x0000_t75" style="width:26.35pt;height:14.5pt" o:ole="">
            <v:imagedata r:id="rId133" o:title=""/>
          </v:shape>
          <o:OLEObject Type="Embed" ProgID="Equation.DSMT4" ShapeID="_x0000_i1085" DrawAspect="Content" ObjectID="_1689592004" r:id="rId134"/>
        </w:object>
      </w:r>
      <w:r w:rsidRPr="0013527A">
        <w:rPr>
          <w:rFonts w:hint="eastAsia"/>
        </w:rPr>
        <w:t>其他成本</w:t>
      </w:r>
      <w:r w:rsidR="008B517C" w:rsidRPr="008B517C">
        <w:rPr>
          <w:position w:val="-26"/>
        </w:rPr>
        <w:object w:dxaOrig="740" w:dyaOrig="639">
          <v:shape id="_x0000_i1086" type="#_x0000_t75" style="width:36.55pt;height:32.25pt" o:ole="">
            <v:imagedata r:id="rId135" o:title=""/>
          </v:shape>
          <o:OLEObject Type="Embed" ProgID="Equation.DSMT4" ShapeID="_x0000_i1086" DrawAspect="Content" ObjectID="_1689592005" r:id="rId136"/>
        </w:object>
      </w:r>
    </w:p>
    <w:p w:rsidR="0013527A" w:rsidRPr="0013527A" w:rsidRDefault="0013527A" w:rsidP="006B33EB">
      <w:pPr>
        <w:pStyle w:val="02-1"/>
        <w:ind w:leftChars="205" w:left="972" w:hanging="480"/>
      </w:pPr>
      <w:r w:rsidRPr="0013527A">
        <w:rPr>
          <w:rFonts w:hint="eastAsia"/>
        </w:rPr>
        <w:t>其中倍數</w:t>
      </w:r>
      <w:r w:rsidRPr="006B33EB">
        <w:rPr>
          <w:i/>
        </w:rPr>
        <w:t>x</w:t>
      </w:r>
      <w:r w:rsidRPr="0013527A">
        <w:rPr>
          <w:rFonts w:hint="eastAsia"/>
        </w:rPr>
        <w:t>、</w:t>
      </w:r>
      <w:r w:rsidRPr="006B33EB">
        <w:rPr>
          <w:i/>
        </w:rPr>
        <w:t>y</w:t>
      </w:r>
      <w:r w:rsidRPr="0013527A">
        <w:rPr>
          <w:rFonts w:hint="eastAsia"/>
        </w:rPr>
        <w:t>需滿足「</w:t>
      </w:r>
      <w:r w:rsidR="006B33EB" w:rsidRPr="006B33EB">
        <w:rPr>
          <w:position w:val="-6"/>
        </w:rPr>
        <w:object w:dxaOrig="880" w:dyaOrig="279">
          <v:shape id="_x0000_i1087" type="#_x0000_t75" style="width:43.5pt;height:14.5pt" o:ole="">
            <v:imagedata r:id="rId137" o:title=""/>
          </v:shape>
          <o:OLEObject Type="Embed" ProgID="Equation.DSMT4" ShapeID="_x0000_i1087" DrawAspect="Content" ObjectID="_1689592006" r:id="rId138"/>
        </w:object>
      </w:r>
      <w:r w:rsidRPr="0013527A">
        <w:rPr>
          <w:rFonts w:hint="eastAsia"/>
        </w:rPr>
        <w:t>，</w:t>
      </w:r>
      <w:r w:rsidR="006B33EB" w:rsidRPr="006B33EB">
        <w:rPr>
          <w:position w:val="-10"/>
        </w:rPr>
        <w:object w:dxaOrig="900" w:dyaOrig="320">
          <v:shape id="_x0000_i1088" type="#_x0000_t75" style="width:44.05pt;height:16.65pt" o:ole="">
            <v:imagedata r:id="rId139" o:title=""/>
          </v:shape>
          <o:OLEObject Type="Embed" ProgID="Equation.DSMT4" ShapeID="_x0000_i1088" DrawAspect="Content" ObjectID="_1689592007" r:id="rId140"/>
        </w:object>
      </w:r>
      <w:r w:rsidRPr="0013527A">
        <w:rPr>
          <w:rFonts w:hint="eastAsia"/>
        </w:rPr>
        <w:t>，且甲、乙兩型電動車的售價均不超過</w:t>
      </w:r>
      <w:r w:rsidRPr="0013527A">
        <w:t>200</w:t>
      </w:r>
      <w:r w:rsidRPr="0013527A">
        <w:rPr>
          <w:rFonts w:hint="eastAsia"/>
        </w:rPr>
        <w:t>萬元」。</w:t>
      </w:r>
    </w:p>
    <w:p w:rsidR="0013527A" w:rsidRPr="0013527A" w:rsidRDefault="0013527A" w:rsidP="006B33EB">
      <w:pPr>
        <w:pStyle w:val="02-1"/>
        <w:ind w:leftChars="205" w:left="972" w:hanging="480"/>
      </w:pPr>
      <w:r w:rsidRPr="0013527A">
        <w:rPr>
          <w:rFonts w:hint="eastAsia"/>
        </w:rPr>
        <w:t>該廠商為了區隔產品，希望甲、乙兩型電動車的售價差距最大。根據上述資訊，試回答下列問題。</w:t>
      </w:r>
    </w:p>
    <w:p w:rsidR="0013527A" w:rsidRPr="0013527A" w:rsidRDefault="0013527A" w:rsidP="006B33EB">
      <w:pPr>
        <w:pStyle w:val="02-1"/>
        <w:ind w:leftChars="205" w:left="792" w:hangingChars="125" w:hanging="300"/>
      </w:pPr>
      <w:r w:rsidRPr="0013527A">
        <w:t>(1)</w:t>
      </w:r>
      <w:r w:rsidR="006B33EB">
        <w:rPr>
          <w:rFonts w:hint="eastAsia"/>
        </w:rPr>
        <w:tab/>
      </w:r>
      <w:r w:rsidRPr="0013527A">
        <w:rPr>
          <w:rFonts w:hint="eastAsia"/>
        </w:rPr>
        <w:t>試寫出甲、乙兩型電動車的售價（以</w:t>
      </w:r>
      <w:r w:rsidRPr="006B33EB">
        <w:rPr>
          <w:i/>
        </w:rPr>
        <w:t>x</w:t>
      </w:r>
      <w:r w:rsidRPr="0013527A">
        <w:rPr>
          <w:rFonts w:hint="eastAsia"/>
        </w:rPr>
        <w:t>、</w:t>
      </w:r>
      <w:r w:rsidRPr="006B33EB">
        <w:rPr>
          <w:i/>
        </w:rPr>
        <w:t>y</w:t>
      </w:r>
      <w:r w:rsidRPr="0013527A">
        <w:rPr>
          <w:rFonts w:hint="eastAsia"/>
        </w:rPr>
        <w:t>的式子來表示），並說明「甲型電動車的售價必定高於乙型電動車的售價」。（</w:t>
      </w:r>
      <w:r w:rsidRPr="0013527A">
        <w:t>4</w:t>
      </w:r>
      <w:r w:rsidRPr="0013527A">
        <w:rPr>
          <w:rFonts w:hint="eastAsia"/>
        </w:rPr>
        <w:t>分）</w:t>
      </w:r>
    </w:p>
    <w:p w:rsidR="0013527A" w:rsidRPr="0013527A" w:rsidRDefault="0013527A" w:rsidP="006B33EB">
      <w:pPr>
        <w:pStyle w:val="02-1"/>
        <w:ind w:leftChars="205" w:left="792" w:hangingChars="125" w:hanging="300"/>
      </w:pPr>
      <w:r w:rsidRPr="0013527A">
        <w:t>(2)</w:t>
      </w:r>
      <w:r w:rsidR="006B33EB">
        <w:rPr>
          <w:rFonts w:hint="eastAsia"/>
        </w:rPr>
        <w:tab/>
      </w:r>
      <w:r w:rsidRPr="0013527A">
        <w:rPr>
          <w:rFonts w:hint="eastAsia"/>
        </w:rPr>
        <w:t>試在坐標平面上，畫出滿足題幹條件</w:t>
      </w:r>
      <w:r w:rsidR="006B33EB" w:rsidRPr="006B33EB">
        <w:rPr>
          <w:position w:val="-12"/>
        </w:rPr>
        <w:object w:dxaOrig="600" w:dyaOrig="380">
          <v:shape id="_x0000_i1089" type="#_x0000_t75" style="width:30.1pt;height:18.8pt" o:ole="">
            <v:imagedata r:id="rId141" o:title=""/>
          </v:shape>
          <o:OLEObject Type="Embed" ProgID="Equation.DSMT4" ShapeID="_x0000_i1089" DrawAspect="Content" ObjectID="_1689592008" r:id="rId142"/>
        </w:object>
      </w:r>
      <w:r w:rsidRPr="0013527A">
        <w:rPr>
          <w:rFonts w:hint="eastAsia"/>
        </w:rPr>
        <w:t>的可行解區域，並以斜線標示該區域。（</w:t>
      </w:r>
      <w:r w:rsidRPr="0013527A">
        <w:t>4</w:t>
      </w:r>
      <w:r w:rsidRPr="0013527A">
        <w:rPr>
          <w:rFonts w:hint="eastAsia"/>
        </w:rPr>
        <w:t>分）</w:t>
      </w:r>
    </w:p>
    <w:p w:rsidR="00670AD2" w:rsidRPr="0013527A" w:rsidRDefault="0013527A" w:rsidP="006B33EB">
      <w:pPr>
        <w:pStyle w:val="02-1"/>
        <w:ind w:leftChars="205" w:left="792" w:hangingChars="125" w:hanging="300"/>
      </w:pPr>
      <w:r w:rsidRPr="0013527A">
        <w:t>(3)</w:t>
      </w:r>
      <w:r w:rsidR="006B33EB">
        <w:rPr>
          <w:rFonts w:hint="eastAsia"/>
        </w:rPr>
        <w:tab/>
      </w:r>
      <w:r w:rsidRPr="0013527A">
        <w:rPr>
          <w:rFonts w:hint="eastAsia"/>
        </w:rPr>
        <w:t>試求當倍數</w:t>
      </w:r>
      <w:r w:rsidRPr="006B33EB">
        <w:rPr>
          <w:i/>
        </w:rPr>
        <w:t>x</w:t>
      </w:r>
      <w:r w:rsidRPr="0013527A">
        <w:rPr>
          <w:rFonts w:hint="eastAsia"/>
        </w:rPr>
        <w:t>、</w:t>
      </w:r>
      <w:r w:rsidRPr="006B33EB">
        <w:rPr>
          <w:i/>
        </w:rPr>
        <w:t>y</w:t>
      </w:r>
      <w:r w:rsidRPr="0013527A">
        <w:rPr>
          <w:rFonts w:hint="eastAsia"/>
        </w:rPr>
        <w:t>分別為多少時，甲、乙兩型電動車的售價差距最大？此時甲、乙兩型電動車的售價差距為多少萬元？（</w:t>
      </w:r>
      <w:r w:rsidRPr="0013527A">
        <w:t>6</w:t>
      </w:r>
      <w:r w:rsidRPr="0013527A">
        <w:rPr>
          <w:rFonts w:hint="eastAsia"/>
        </w:rPr>
        <w:t>分）</w:t>
      </w:r>
    </w:p>
    <w:p w:rsidR="00DE0117" w:rsidRDefault="00DE0117" w:rsidP="00DE0117">
      <w:r>
        <w:br w:type="page"/>
      </w:r>
    </w:p>
    <w:p w:rsidR="00993A2B" w:rsidRPr="00EA35D4" w:rsidRDefault="00993A2B" w:rsidP="00993A2B">
      <w:pPr>
        <w:pStyle w:val="2"/>
        <w:tabs>
          <w:tab w:val="left" w:pos="0"/>
        </w:tabs>
        <w:spacing w:line="240" w:lineRule="auto"/>
        <w:ind w:left="1400" w:hanging="1400"/>
        <w:rPr>
          <w:rFonts w:ascii="微軟正黑體" w:eastAsia="微軟正黑體" w:hAnsi="微軟正黑體" w:cs="新細明體"/>
          <w:b/>
          <w:spacing w:val="2"/>
          <w:w w:val="103"/>
          <w:kern w:val="0"/>
          <w:sz w:val="48"/>
          <w:szCs w:val="48"/>
        </w:rPr>
      </w:pPr>
      <w:r w:rsidRPr="00EA35D4">
        <w:rPr>
          <w:rFonts w:ascii="微軟正黑體" w:eastAsia="微軟正黑體" w:hAnsi="微軟正黑體" w:cs="新細明體" w:hint="eastAsia"/>
          <w:b/>
          <w:spacing w:val="2"/>
          <w:w w:val="103"/>
          <w:kern w:val="0"/>
          <w:sz w:val="48"/>
          <w:szCs w:val="48"/>
        </w:rPr>
        <w:t>試題大剖析</w:t>
      </w:r>
    </w:p>
    <w:p w:rsidR="00993A2B" w:rsidRPr="000C4527" w:rsidRDefault="00802C02" w:rsidP="00993A2B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szCs w:val="28"/>
          <w:bdr w:val="single" w:sz="4" w:space="0" w:color="auto" w:shadow="1"/>
        </w:rPr>
      </w:pPr>
      <w:r>
        <w:rPr>
          <w:rFonts w:cs="新細明體" w:hint="eastAsia"/>
          <w:spacing w:val="2"/>
          <w:w w:val="103"/>
          <w:kern w:val="0"/>
          <w:sz w:val="28"/>
          <w:szCs w:val="28"/>
        </w:rPr>
        <w:t>解題：</w:t>
      </w:r>
      <w:r w:rsidR="00993A2B">
        <w:rPr>
          <w:rFonts w:cs="新細明體" w:hint="eastAsia"/>
          <w:spacing w:val="2"/>
          <w:w w:val="103"/>
          <w:kern w:val="0"/>
          <w:sz w:val="28"/>
          <w:szCs w:val="28"/>
        </w:rPr>
        <w:t>陳清風</w:t>
      </w:r>
      <w:r w:rsidR="00727B5E">
        <w:rPr>
          <w:rFonts w:cs="新細明體" w:hint="eastAsia"/>
          <w:spacing w:val="2"/>
          <w:w w:val="103"/>
          <w:kern w:val="0"/>
          <w:sz w:val="28"/>
          <w:szCs w:val="28"/>
        </w:rPr>
        <w:t>老師</w:t>
      </w:r>
    </w:p>
    <w:p w:rsidR="00993A2B" w:rsidRDefault="00993A2B" w:rsidP="00993A2B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</w:p>
    <w:p w:rsidR="00993A2B" w:rsidRDefault="00993A2B" w:rsidP="00993A2B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  <w:r>
        <w:rPr>
          <w:bCs/>
          <w:sz w:val="28"/>
          <w:bdr w:val="single" w:sz="4" w:space="0" w:color="auto" w:shadow="1"/>
        </w:rPr>
        <w:t>答　案</w:t>
      </w:r>
    </w:p>
    <w:p w:rsidR="00993A2B" w:rsidRDefault="00993A2B" w:rsidP="00993A2B">
      <w:pPr>
        <w:pStyle w:val="03-1"/>
        <w:spacing w:beforeLines="50" w:before="180"/>
        <w:ind w:left="1212" w:hanging="1212"/>
      </w:pPr>
      <w:r>
        <w:rPr>
          <w:rFonts w:hint="eastAsia"/>
        </w:rPr>
        <w:t>第壹部分：選擇題</w:t>
      </w:r>
    </w:p>
    <w:p w:rsidR="00993A2B" w:rsidRDefault="00993A2B" w:rsidP="00993A2B">
      <w:pPr>
        <w:pStyle w:val="03-1"/>
        <w:ind w:left="1212" w:hanging="1212"/>
      </w:pPr>
      <w:r>
        <w:t>一、單選題</w:t>
      </w:r>
    </w:p>
    <w:p w:rsidR="00993A2B" w:rsidRDefault="00993A2B" w:rsidP="00993A2B">
      <w:pPr>
        <w:pStyle w:val="03-1"/>
        <w:ind w:leftChars="100" w:left="1212" w:hangingChars="405" w:hanging="972"/>
      </w:pPr>
      <w:r>
        <w:rPr>
          <w:rFonts w:hint="eastAsia"/>
        </w:rPr>
        <w:t>1. (</w:t>
      </w:r>
      <w:r w:rsidR="001C79A5">
        <w:rPr>
          <w:rFonts w:hint="eastAsia"/>
        </w:rPr>
        <w:t>4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>
        <w:rPr>
          <w:rFonts w:hint="eastAsia"/>
        </w:rPr>
        <w:t>2. (</w:t>
      </w:r>
      <w:r w:rsidR="001C79A5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>
        <w:rPr>
          <w:rFonts w:hint="eastAsia"/>
        </w:rPr>
        <w:t>3. (</w:t>
      </w:r>
      <w:r w:rsidR="001C79A5">
        <w:rPr>
          <w:rFonts w:hint="eastAsia"/>
        </w:rPr>
        <w:t>2</w:t>
      </w:r>
      <w:r>
        <w:rPr>
          <w:rFonts w:hint="eastAsia"/>
        </w:rPr>
        <w:t>)</w:t>
      </w:r>
    </w:p>
    <w:p w:rsidR="00993A2B" w:rsidRDefault="00993A2B" w:rsidP="00993A2B">
      <w:pPr>
        <w:pStyle w:val="03-1"/>
        <w:spacing w:beforeLines="50" w:before="180"/>
        <w:ind w:left="1212" w:hanging="1212"/>
      </w:pPr>
      <w:r>
        <w:t>二、多選題</w:t>
      </w:r>
    </w:p>
    <w:p w:rsidR="00993A2B" w:rsidRDefault="00993A2B" w:rsidP="00993A2B">
      <w:pPr>
        <w:pStyle w:val="03-1"/>
        <w:ind w:leftChars="100" w:left="1212" w:hangingChars="405" w:hanging="972"/>
      </w:pPr>
      <w:r>
        <w:rPr>
          <w:rFonts w:hint="eastAsia"/>
        </w:rPr>
        <w:t>4. (</w:t>
      </w:r>
      <w:r w:rsidR="001C79A5">
        <w:rPr>
          <w:rFonts w:hint="eastAsia"/>
        </w:rPr>
        <w:t>1</w:t>
      </w:r>
      <w:r>
        <w:rPr>
          <w:rFonts w:hint="eastAsia"/>
        </w:rPr>
        <w:t>)(3)</w:t>
      </w:r>
      <w:r>
        <w:rPr>
          <w:rFonts w:hint="eastAsia"/>
        </w:rPr>
        <w:t xml:space="preserve">　</w:t>
      </w:r>
      <w:r>
        <w:rPr>
          <w:rFonts w:hint="eastAsia"/>
        </w:rPr>
        <w:t>5. (</w:t>
      </w:r>
      <w:r w:rsidR="001C79A5">
        <w:rPr>
          <w:rFonts w:hint="eastAsia"/>
        </w:rPr>
        <w:t>1</w:t>
      </w:r>
      <w:r>
        <w:rPr>
          <w:rFonts w:hint="eastAsia"/>
        </w:rPr>
        <w:t>)(</w:t>
      </w:r>
      <w:r w:rsidR="001C79A5">
        <w:rPr>
          <w:rFonts w:hint="eastAsia"/>
        </w:rPr>
        <w:t>5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>
        <w:rPr>
          <w:rFonts w:hint="eastAsia"/>
        </w:rPr>
        <w:t>6. (</w:t>
      </w:r>
      <w:r w:rsidR="001C79A5">
        <w:rPr>
          <w:rFonts w:hint="eastAsia"/>
        </w:rPr>
        <w:t>1</w:t>
      </w:r>
      <w:r>
        <w:rPr>
          <w:rFonts w:hint="eastAsia"/>
        </w:rPr>
        <w:t>)(4)</w:t>
      </w:r>
      <w:r w:rsidR="001C79A5">
        <w:rPr>
          <w:rFonts w:hint="eastAsia"/>
        </w:rPr>
        <w:t>(5)</w:t>
      </w:r>
      <w:r w:rsidR="001C79A5">
        <w:rPr>
          <w:rFonts w:hint="eastAsia"/>
        </w:rPr>
        <w:t xml:space="preserve">　</w:t>
      </w:r>
      <w:r w:rsidR="001C79A5">
        <w:rPr>
          <w:rFonts w:hint="eastAsia"/>
        </w:rPr>
        <w:t>7. (1)(3)(4)</w:t>
      </w:r>
    </w:p>
    <w:p w:rsidR="00993A2B" w:rsidRDefault="00993A2B" w:rsidP="00993A2B">
      <w:pPr>
        <w:pStyle w:val="03-1"/>
        <w:spacing w:beforeLines="50" w:before="180"/>
        <w:ind w:left="1212" w:hanging="1212"/>
      </w:pPr>
      <w:r>
        <w:rPr>
          <w:rFonts w:hint="eastAsia"/>
        </w:rPr>
        <w:t>三、選填題</w:t>
      </w:r>
    </w:p>
    <w:p w:rsidR="00993A2B" w:rsidRDefault="00993A2B" w:rsidP="00993A2B">
      <w:pPr>
        <w:pStyle w:val="03-1"/>
        <w:ind w:leftChars="100" w:left="1212" w:hangingChars="405" w:hanging="972"/>
      </w:pPr>
      <w:r>
        <w:rPr>
          <w:rFonts w:hint="eastAsia"/>
        </w:rPr>
        <w:t>A.</w:t>
      </w:r>
      <w:r w:rsidR="001C79A5" w:rsidRPr="001C79A5">
        <w:rPr>
          <w:position w:val="-6"/>
        </w:rPr>
        <w:object w:dxaOrig="900" w:dyaOrig="279">
          <v:shape id="_x0000_i1090" type="#_x0000_t75" style="width:44.05pt;height:14.5pt" o:ole="">
            <v:imagedata r:id="rId143" o:title=""/>
          </v:shape>
          <o:OLEObject Type="Embed" ProgID="Equation.DSMT4" ShapeID="_x0000_i1090" DrawAspect="Content" ObjectID="_1689592009" r:id="rId144"/>
        </w:object>
      </w:r>
      <w:r>
        <w:rPr>
          <w:rFonts w:hint="eastAsia"/>
        </w:rPr>
        <w:t xml:space="preserve">　</w:t>
      </w:r>
      <w:r>
        <w:rPr>
          <w:rFonts w:hint="eastAsia"/>
        </w:rPr>
        <w:t>B.</w:t>
      </w:r>
      <w:r w:rsidR="001C79A5">
        <w:rPr>
          <w:rFonts w:hint="eastAsia"/>
        </w:rPr>
        <w:t xml:space="preserve"> 14</w:t>
      </w:r>
      <w:r>
        <w:rPr>
          <w:rFonts w:hint="eastAsia"/>
        </w:rPr>
        <w:t xml:space="preserve">　</w:t>
      </w:r>
      <w:r>
        <w:rPr>
          <w:rFonts w:hint="eastAsia"/>
        </w:rPr>
        <w:t>C.</w:t>
      </w:r>
      <w:r w:rsidR="001C79A5" w:rsidRPr="001C79A5">
        <w:rPr>
          <w:position w:val="-10"/>
        </w:rPr>
        <w:object w:dxaOrig="580" w:dyaOrig="360">
          <v:shape id="_x0000_i1091" type="#_x0000_t75" style="width:29pt;height:18.25pt" o:ole="">
            <v:imagedata r:id="rId145" o:title=""/>
          </v:shape>
          <o:OLEObject Type="Embed" ProgID="Equation.DSMT4" ShapeID="_x0000_i1091" DrawAspect="Content" ObjectID="_1689592010" r:id="rId146"/>
        </w:object>
      </w:r>
    </w:p>
    <w:p w:rsidR="00993A2B" w:rsidRDefault="00993A2B" w:rsidP="00993A2B">
      <w:pPr>
        <w:pStyle w:val="03-1"/>
        <w:ind w:left="1212" w:hangingChars="505" w:hanging="1212"/>
      </w:pPr>
    </w:p>
    <w:p w:rsidR="00993A2B" w:rsidRPr="001166BF" w:rsidRDefault="00993A2B" w:rsidP="00993A2B">
      <w:pPr>
        <w:pStyle w:val="03-1"/>
        <w:ind w:left="1212" w:hangingChars="505" w:hanging="1212"/>
      </w:pPr>
      <w:r>
        <w:rPr>
          <w:rFonts w:hint="eastAsia"/>
        </w:rPr>
        <w:t>第貳部分：非選擇題</w:t>
      </w:r>
    </w:p>
    <w:p w:rsidR="00993A2B" w:rsidRPr="007D474E" w:rsidRDefault="00993A2B" w:rsidP="00993A2B">
      <w:pPr>
        <w:pStyle w:val="03-1"/>
        <w:ind w:left="1213" w:hanging="1213"/>
      </w:pPr>
      <w:r w:rsidRPr="007D474E">
        <w:rPr>
          <w:rFonts w:hint="eastAsia"/>
        </w:rPr>
        <w:t>一、</w:t>
      </w:r>
      <w:r w:rsidRPr="007D474E">
        <w:rPr>
          <w:rFonts w:hint="eastAsia"/>
        </w:rPr>
        <w:t>(</w:t>
      </w:r>
      <w:r>
        <w:rPr>
          <w:rFonts w:hint="eastAsia"/>
        </w:rPr>
        <w:t>1</w:t>
      </w:r>
      <w:r w:rsidRPr="007D474E">
        <w:rPr>
          <w:rFonts w:hint="eastAsia"/>
        </w:rPr>
        <w:t>)</w:t>
      </w:r>
      <w:r w:rsidR="001C79A5">
        <w:rPr>
          <w:rFonts w:hint="eastAsia"/>
        </w:rPr>
        <w:t xml:space="preserve"> 30</w:t>
      </w:r>
      <w:r>
        <w:rPr>
          <w:rFonts w:hint="eastAsia"/>
        </w:rPr>
        <w:t xml:space="preserve">　</w:t>
      </w:r>
      <w:r>
        <w:rPr>
          <w:rFonts w:hint="eastAsia"/>
        </w:rPr>
        <w:t>(2)</w:t>
      </w:r>
      <w:r w:rsidR="001C79A5" w:rsidRPr="001C79A5">
        <w:rPr>
          <w:position w:val="-10"/>
        </w:rPr>
        <w:object w:dxaOrig="1460" w:dyaOrig="320">
          <v:shape id="_x0000_i1092" type="#_x0000_t75" style="width:72.55pt;height:16.65pt" o:ole="">
            <v:imagedata r:id="rId147" o:title=""/>
          </v:shape>
          <o:OLEObject Type="Embed" ProgID="Equation.DSMT4" ShapeID="_x0000_i1092" DrawAspect="Content" ObjectID="_1689592011" r:id="rId148"/>
        </w:object>
      </w:r>
      <w:r>
        <w:rPr>
          <w:rFonts w:hint="eastAsia"/>
        </w:rPr>
        <w:t xml:space="preserve">　</w:t>
      </w:r>
      <w:r>
        <w:rPr>
          <w:rFonts w:hint="eastAsia"/>
        </w:rPr>
        <w:t>(3)</w:t>
      </w:r>
      <w:r w:rsidR="001C79A5" w:rsidRPr="001C79A5">
        <w:rPr>
          <w:position w:val="-10"/>
        </w:rPr>
        <w:object w:dxaOrig="840" w:dyaOrig="360">
          <v:shape id="_x0000_i1093" type="#_x0000_t75" style="width:41.9pt;height:18.25pt" o:ole="">
            <v:imagedata r:id="rId149" o:title=""/>
          </v:shape>
          <o:OLEObject Type="Embed" ProgID="Equation.DSMT4" ShapeID="_x0000_i1093" DrawAspect="Content" ObjectID="_1689592012" r:id="rId150"/>
        </w:object>
      </w:r>
    </w:p>
    <w:p w:rsidR="00993A2B" w:rsidRDefault="00993A2B" w:rsidP="00993A2B">
      <w:pPr>
        <w:pStyle w:val="03-1"/>
        <w:ind w:left="1213" w:hanging="1213"/>
      </w:pPr>
      <w:r w:rsidRPr="007D474E">
        <w:rPr>
          <w:rFonts w:hint="eastAsia"/>
        </w:rPr>
        <w:t>二、</w:t>
      </w:r>
      <w:r w:rsidR="001C79A5">
        <w:rPr>
          <w:rFonts w:hint="eastAsia"/>
        </w:rPr>
        <w:t>(1)</w:t>
      </w:r>
      <w:r w:rsidR="001C79A5">
        <w:rPr>
          <w:rFonts w:hint="eastAsia"/>
        </w:rPr>
        <w:t>甲的售價為</w:t>
      </w:r>
      <w:r w:rsidR="001C79A5" w:rsidRPr="001C79A5">
        <w:rPr>
          <w:position w:val="-10"/>
        </w:rPr>
        <w:object w:dxaOrig="1040" w:dyaOrig="320">
          <v:shape id="_x0000_i1094" type="#_x0000_t75" style="width:51.6pt;height:16.65pt" o:ole="">
            <v:imagedata r:id="rId151" o:title=""/>
          </v:shape>
          <o:OLEObject Type="Embed" ProgID="Equation.DSMT4" ShapeID="_x0000_i1094" DrawAspect="Content" ObjectID="_1689592013" r:id="rId152"/>
        </w:object>
      </w:r>
      <w:r w:rsidR="001C79A5">
        <w:rPr>
          <w:rFonts w:hint="eastAsia"/>
        </w:rPr>
        <w:t>（萬元），乙的售</w:t>
      </w:r>
      <w:r w:rsidR="00D330B6">
        <w:rPr>
          <w:rFonts w:hint="eastAsia"/>
        </w:rPr>
        <w:t>價</w:t>
      </w:r>
      <w:r w:rsidR="001C79A5">
        <w:rPr>
          <w:rFonts w:hint="eastAsia"/>
        </w:rPr>
        <w:t>為</w:t>
      </w:r>
      <w:r w:rsidR="001C79A5" w:rsidRPr="001C79A5">
        <w:rPr>
          <w:position w:val="-10"/>
        </w:rPr>
        <w:object w:dxaOrig="1040" w:dyaOrig="320">
          <v:shape id="_x0000_i1095" type="#_x0000_t75" style="width:51.6pt;height:16.65pt" o:ole="">
            <v:imagedata r:id="rId153" o:title=""/>
          </v:shape>
          <o:OLEObject Type="Embed" ProgID="Equation.DSMT4" ShapeID="_x0000_i1095" DrawAspect="Content" ObjectID="_1689592014" r:id="rId154"/>
        </w:object>
      </w:r>
      <w:r w:rsidR="001C79A5">
        <w:rPr>
          <w:rFonts w:hint="eastAsia"/>
        </w:rPr>
        <w:t>（萬元）</w:t>
      </w:r>
      <w:r w:rsidR="00FB0CEF">
        <w:rPr>
          <w:rFonts w:hint="eastAsia"/>
        </w:rPr>
        <w:t>，說明見詳解</w:t>
      </w:r>
    </w:p>
    <w:p w:rsidR="00FD2935" w:rsidRDefault="00FD2935" w:rsidP="001C79A5">
      <w:pPr>
        <w:pStyle w:val="03-1"/>
        <w:ind w:leftChars="200" w:left="1693" w:hanging="1213"/>
      </w:pPr>
      <w:r>
        <w:rPr>
          <w:rFonts w:hint="eastAsia"/>
        </w:rPr>
        <w:t>(2)</w:t>
      </w:r>
      <w:r>
        <w:rPr>
          <w:rFonts w:hint="eastAsia"/>
        </w:rPr>
        <w:t>見詳解</w:t>
      </w:r>
    </w:p>
    <w:p w:rsidR="001C79A5" w:rsidRPr="001C79A5" w:rsidRDefault="001C79A5" w:rsidP="001C79A5">
      <w:pPr>
        <w:pStyle w:val="03-1"/>
        <w:ind w:leftChars="200" w:left="1693" w:hanging="1213"/>
      </w:pPr>
      <w:r>
        <w:rPr>
          <w:rFonts w:hint="eastAsia"/>
        </w:rPr>
        <w:t>(3)</w:t>
      </w:r>
      <w:r>
        <w:rPr>
          <w:rFonts w:hint="eastAsia"/>
        </w:rPr>
        <w:t>當</w:t>
      </w:r>
      <w:r w:rsidRPr="001C79A5">
        <w:rPr>
          <w:position w:val="-26"/>
        </w:rPr>
        <w:object w:dxaOrig="1260" w:dyaOrig="639">
          <v:shape id="_x0000_i1096" type="#_x0000_t75" style="width:62.35pt;height:32.25pt" o:ole="">
            <v:imagedata r:id="rId155" o:title=""/>
          </v:shape>
          <o:OLEObject Type="Embed" ProgID="Equation.DSMT4" ShapeID="_x0000_i1096" DrawAspect="Content" ObjectID="_1689592015" r:id="rId156"/>
        </w:object>
      </w:r>
      <w:r w:rsidR="00D330B6">
        <w:rPr>
          <w:rFonts w:hint="eastAsia"/>
        </w:rPr>
        <w:t>時，售價</w:t>
      </w:r>
      <w:r>
        <w:rPr>
          <w:rFonts w:hint="eastAsia"/>
        </w:rPr>
        <w:t>差距最大為</w:t>
      </w:r>
      <w:r>
        <w:rPr>
          <w:rFonts w:hint="eastAsia"/>
        </w:rPr>
        <w:t>24.5</w:t>
      </w:r>
      <w:r>
        <w:rPr>
          <w:rFonts w:hint="eastAsia"/>
        </w:rPr>
        <w:t>萬元</w:t>
      </w:r>
    </w:p>
    <w:p w:rsidR="00993A2B" w:rsidRDefault="00993A2B" w:rsidP="00993A2B">
      <w:pPr>
        <w:spacing w:beforeLines="50" w:before="180" w:line="360" w:lineRule="exact"/>
        <w:ind w:left="1635" w:hangingChars="584" w:hanging="1635"/>
        <w:rPr>
          <w:rFonts w:ascii="新細明體" w:hAnsi="新細明體"/>
          <w:bCs/>
          <w:sz w:val="25"/>
        </w:rPr>
      </w:pPr>
      <w:r>
        <w:rPr>
          <w:rFonts w:ascii="新細明體" w:hAnsi="新細明體"/>
          <w:bCs/>
          <w:sz w:val="28"/>
          <w:bdr w:val="single" w:sz="4" w:space="0" w:color="auto" w:shadow="1"/>
        </w:rPr>
        <w:t>解　析</w:t>
      </w:r>
    </w:p>
    <w:p w:rsidR="00993A2B" w:rsidRPr="00993A2B" w:rsidRDefault="00993A2B" w:rsidP="00993A2B">
      <w:pPr>
        <w:spacing w:beforeLines="50" w:before="180"/>
      </w:pPr>
      <w:r w:rsidRPr="00993A2B">
        <w:t>第壹部分</w:t>
      </w:r>
      <w:r>
        <w:rPr>
          <w:rFonts w:hint="eastAsia"/>
        </w:rPr>
        <w:t>：</w:t>
      </w:r>
      <w:r w:rsidRPr="00993A2B">
        <w:t>選擇題</w:t>
      </w:r>
    </w:p>
    <w:p w:rsidR="00993A2B" w:rsidRPr="00993A2B" w:rsidRDefault="00993A2B" w:rsidP="00993A2B">
      <w:r w:rsidRPr="00993A2B">
        <w:t>一</w:t>
      </w:r>
      <w:r>
        <w:rPr>
          <w:rFonts w:hint="eastAsia"/>
        </w:rPr>
        <w:t>、</w:t>
      </w:r>
      <w:r w:rsidRPr="00993A2B">
        <w:t>單選題</w:t>
      </w:r>
    </w:p>
    <w:p w:rsidR="00993A2B" w:rsidRPr="00993A2B" w:rsidRDefault="00993A2B" w:rsidP="003E4B1B">
      <w:pPr>
        <w:pStyle w:val="03-1"/>
        <w:ind w:left="1063" w:hangingChars="443" w:hanging="1063"/>
      </w:pPr>
      <w:r w:rsidRPr="00993A2B">
        <w:rPr>
          <w:rFonts w:hint="eastAsia"/>
        </w:rPr>
        <w:t>1.</w:t>
      </w:r>
      <w:r w:rsidRPr="00993A2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>
        <w:rPr>
          <w:rFonts w:hint="eastAsia"/>
        </w:rPr>
        <w:t>99</w:t>
      </w:r>
      <w:r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二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四章</w:t>
      </w:r>
      <w:r>
        <w:rPr>
          <w:rFonts w:hint="eastAsia"/>
        </w:rPr>
        <w:t xml:space="preserve"> </w:t>
      </w:r>
      <w:r w:rsidRPr="00993A2B">
        <w:rPr>
          <w:rFonts w:hint="eastAsia"/>
        </w:rPr>
        <w:t>數據分析</w:t>
      </w:r>
      <w:r w:rsidR="001C79A5">
        <w:br/>
      </w:r>
      <w:r w:rsidR="003E4B1B">
        <w:rPr>
          <w:rFonts w:hint="eastAsia"/>
        </w:rPr>
        <w:t>【</w:t>
      </w:r>
      <w:r w:rsidR="001C79A5">
        <w:rPr>
          <w:rFonts w:hint="eastAsia"/>
        </w:rPr>
        <w:t>108</w:t>
      </w:r>
      <w:r w:rsidR="001C79A5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二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1C79A5" w:rsidRPr="00993A2B">
        <w:rPr>
          <w:rFonts w:hint="eastAsia"/>
        </w:rPr>
        <w:t>9</w:t>
      </w:r>
      <w:r w:rsidR="001C79A5">
        <w:rPr>
          <w:rFonts w:hint="eastAsia"/>
        </w:rPr>
        <w:t xml:space="preserve"> </w:t>
      </w:r>
      <w:r w:rsidRPr="00993A2B">
        <w:rPr>
          <w:rFonts w:hint="eastAsia"/>
        </w:rPr>
        <w:t>二維數據分析</w:t>
      </w:r>
    </w:p>
    <w:p w:rsidR="00993A2B" w:rsidRPr="00993A2B" w:rsidRDefault="00993A2B" w:rsidP="001C79A5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易</w:t>
      </w:r>
    </w:p>
    <w:p w:rsidR="00993A2B" w:rsidRPr="00993A2B" w:rsidRDefault="00993A2B" w:rsidP="001C79A5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1C79A5">
        <w:tab/>
      </w:r>
      <w:r w:rsidRPr="00993A2B">
        <w:rPr>
          <w:rFonts w:hint="eastAsia"/>
        </w:rPr>
        <w:t>依散布圖中各點的分布狀況，討論相關係數</w:t>
      </w:r>
      <w:r w:rsidR="001C79A5" w:rsidRPr="001C79A5">
        <w:rPr>
          <w:rFonts w:hint="eastAsia"/>
          <w:i/>
        </w:rPr>
        <w:t>r</w:t>
      </w:r>
      <w:r w:rsidRPr="00993A2B">
        <w:t>的值</w:t>
      </w:r>
      <w:r w:rsidRPr="00993A2B">
        <w:rPr>
          <w:rFonts w:hint="eastAsia"/>
        </w:rPr>
        <w:t>：</w:t>
      </w:r>
      <w:r w:rsidR="001C79A5">
        <w:br/>
      </w:r>
      <w:r w:rsidRPr="00993A2B">
        <w:rPr>
          <w:rFonts w:hint="eastAsia"/>
        </w:rPr>
        <w:t>(1)</w:t>
      </w:r>
      <w:r w:rsidRPr="00993A2B">
        <w:rPr>
          <w:rFonts w:hint="eastAsia"/>
        </w:rPr>
        <w:t>因為各點幾乎落在一水平線上，所以</w:t>
      </w:r>
      <w:r w:rsidR="001C79A5" w:rsidRPr="001C79A5">
        <w:rPr>
          <w:position w:val="-6"/>
        </w:rPr>
        <w:object w:dxaOrig="540" w:dyaOrig="279">
          <v:shape id="_x0000_i1097" type="#_x0000_t75" style="width:27.95pt;height:14.5pt" o:ole="">
            <v:imagedata r:id="rId157" o:title=""/>
          </v:shape>
          <o:OLEObject Type="Embed" ProgID="Equation.DSMT4" ShapeID="_x0000_i1097" DrawAspect="Content" ObjectID="_1689592016" r:id="rId158"/>
        </w:object>
      </w:r>
      <w:r w:rsidRPr="00993A2B">
        <w:t>。</w:t>
      </w:r>
      <w:r w:rsidR="001C79A5">
        <w:rPr>
          <w:rFonts w:hint="eastAsia"/>
        </w:rPr>
        <w:br/>
      </w:r>
      <w:r w:rsidRPr="00993A2B">
        <w:rPr>
          <w:rFonts w:hint="eastAsia"/>
        </w:rPr>
        <w:t>(2)</w:t>
      </w:r>
      <w:r w:rsidRPr="00993A2B">
        <w:rPr>
          <w:rFonts w:hint="eastAsia"/>
        </w:rPr>
        <w:t>因為各點都落在一條斜率為負的直線上，所以</w:t>
      </w:r>
      <w:r w:rsidR="001C79A5" w:rsidRPr="001C79A5">
        <w:rPr>
          <w:position w:val="-4"/>
        </w:rPr>
        <w:object w:dxaOrig="660" w:dyaOrig="260">
          <v:shape id="_x0000_i1098" type="#_x0000_t75" style="width:32.8pt;height:13.45pt" o:ole="">
            <v:imagedata r:id="rId159" o:title=""/>
          </v:shape>
          <o:OLEObject Type="Embed" ProgID="Equation.DSMT4" ShapeID="_x0000_i1098" DrawAspect="Content" ObjectID="_1689592017" r:id="rId160"/>
        </w:object>
      </w:r>
      <w:r w:rsidRPr="00993A2B">
        <w:t>。</w:t>
      </w:r>
      <w:r w:rsidR="001C79A5">
        <w:rPr>
          <w:rFonts w:hint="eastAsia"/>
        </w:rPr>
        <w:br/>
      </w:r>
      <w:r w:rsidRPr="00993A2B">
        <w:rPr>
          <w:rFonts w:hint="eastAsia"/>
        </w:rPr>
        <w:t>(3)</w:t>
      </w:r>
      <w:r w:rsidRPr="00993A2B">
        <w:rPr>
          <w:rFonts w:hint="eastAsia"/>
        </w:rPr>
        <w:t>因為各點的分布有左下往右上的趨勢，所以</w:t>
      </w:r>
      <w:r w:rsidR="001C79A5" w:rsidRPr="001C79A5">
        <w:rPr>
          <w:position w:val="-6"/>
        </w:rPr>
        <w:object w:dxaOrig="859" w:dyaOrig="279">
          <v:shape id="_x0000_i1099" type="#_x0000_t75" style="width:43pt;height:14.5pt" o:ole="">
            <v:imagedata r:id="rId161" o:title=""/>
          </v:shape>
          <o:OLEObject Type="Embed" ProgID="Equation.DSMT4" ShapeID="_x0000_i1099" DrawAspect="Content" ObjectID="_1689592018" r:id="rId162"/>
        </w:object>
      </w:r>
      <w:r w:rsidRPr="00993A2B">
        <w:t>。</w:t>
      </w:r>
      <w:r w:rsidR="001C79A5">
        <w:rPr>
          <w:rFonts w:hint="eastAsia"/>
        </w:rPr>
        <w:br/>
      </w:r>
      <w:r w:rsidRPr="00993A2B">
        <w:rPr>
          <w:rFonts w:hint="eastAsia"/>
        </w:rPr>
        <w:t>(4)</w:t>
      </w:r>
      <w:r w:rsidRPr="00993A2B">
        <w:rPr>
          <w:rFonts w:hint="eastAsia"/>
        </w:rPr>
        <w:t>因為各點都落在一條斜率為正的直線上，所以</w:t>
      </w:r>
      <w:r w:rsidR="001C79A5" w:rsidRPr="001C79A5">
        <w:rPr>
          <w:position w:val="-4"/>
        </w:rPr>
        <w:object w:dxaOrig="499" w:dyaOrig="260">
          <v:shape id="_x0000_i1100" type="#_x0000_t75" style="width:25.25pt;height:13.45pt" o:ole="">
            <v:imagedata r:id="rId163" o:title=""/>
          </v:shape>
          <o:OLEObject Type="Embed" ProgID="Equation.DSMT4" ShapeID="_x0000_i1100" DrawAspect="Content" ObjectID="_1689592019" r:id="rId164"/>
        </w:object>
      </w:r>
      <w:r w:rsidRPr="00993A2B">
        <w:t>。</w:t>
      </w:r>
      <w:r w:rsidR="001C79A5">
        <w:rPr>
          <w:rFonts w:hint="eastAsia"/>
        </w:rPr>
        <w:br/>
      </w:r>
      <w:r w:rsidRPr="00993A2B">
        <w:rPr>
          <w:rFonts w:hint="eastAsia"/>
        </w:rPr>
        <w:t>(5)</w:t>
      </w:r>
      <w:r w:rsidRPr="00993A2B">
        <w:rPr>
          <w:rFonts w:hint="eastAsia"/>
        </w:rPr>
        <w:t>因為散布圖呈現左右對稱，所以</w:t>
      </w:r>
      <w:r w:rsidR="001C79A5" w:rsidRPr="001C79A5">
        <w:rPr>
          <w:position w:val="-6"/>
        </w:rPr>
        <w:object w:dxaOrig="540" w:dyaOrig="279">
          <v:shape id="_x0000_i1101" type="#_x0000_t75" style="width:27.95pt;height:14.5pt" o:ole="">
            <v:imagedata r:id="rId165" o:title=""/>
          </v:shape>
          <o:OLEObject Type="Embed" ProgID="Equation.DSMT4" ShapeID="_x0000_i1101" DrawAspect="Content" ObjectID="_1689592020" r:id="rId166"/>
        </w:object>
      </w:r>
      <w:r w:rsidRPr="00993A2B">
        <w:t>。</w:t>
      </w:r>
      <w:r w:rsidR="001C79A5">
        <w:rPr>
          <w:rFonts w:hint="eastAsia"/>
        </w:rPr>
        <w:br/>
      </w:r>
      <w:r w:rsidRPr="00993A2B">
        <w:rPr>
          <w:rFonts w:hint="eastAsia"/>
        </w:rPr>
        <w:t>故選</w:t>
      </w:r>
      <w:r w:rsidRPr="00993A2B">
        <w:rPr>
          <w:rFonts w:hint="eastAsia"/>
        </w:rPr>
        <w:t>(4)</w:t>
      </w:r>
      <w:r w:rsidRPr="00993A2B">
        <w:rPr>
          <w:rFonts w:hint="eastAsia"/>
        </w:rPr>
        <w:t>。</w:t>
      </w:r>
    </w:p>
    <w:p w:rsidR="009526E2" w:rsidRDefault="009526E2">
      <w:pPr>
        <w:widowControl/>
        <w:jc w:val="left"/>
      </w:pPr>
      <w:r>
        <w:br w:type="page"/>
      </w:r>
    </w:p>
    <w:p w:rsidR="00993A2B" w:rsidRPr="00993A2B" w:rsidRDefault="00993A2B" w:rsidP="003E4B1B">
      <w:pPr>
        <w:pStyle w:val="03-1"/>
        <w:ind w:left="1063" w:hangingChars="443" w:hanging="1063"/>
      </w:pPr>
      <w:r w:rsidRPr="00993A2B">
        <w:rPr>
          <w:rFonts w:hint="eastAsia"/>
        </w:rPr>
        <w:t>2.</w:t>
      </w:r>
      <w:r w:rsidRPr="00993A2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9526E2">
        <w:rPr>
          <w:rFonts w:hint="eastAsia"/>
        </w:rPr>
        <w:t>99</w:t>
      </w:r>
      <w:r w:rsidR="009526E2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一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二章</w:t>
      </w:r>
      <w:r w:rsidR="009526E2">
        <w:rPr>
          <w:rFonts w:hint="eastAsia"/>
        </w:rPr>
        <w:t xml:space="preserve"> </w:t>
      </w:r>
      <w:r w:rsidRPr="00993A2B">
        <w:rPr>
          <w:rFonts w:hint="eastAsia"/>
        </w:rPr>
        <w:t>多項式函數</w:t>
      </w:r>
      <w:r w:rsidR="009526E2">
        <w:br/>
      </w:r>
      <w:r w:rsidR="003E4B1B">
        <w:rPr>
          <w:rFonts w:hint="eastAsia"/>
        </w:rPr>
        <w:t>【</w:t>
      </w:r>
      <w:r w:rsidR="009526E2">
        <w:rPr>
          <w:rFonts w:hint="eastAsia"/>
        </w:rPr>
        <w:t>108</w:t>
      </w:r>
      <w:r w:rsidR="009526E2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一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9526E2" w:rsidRPr="00993A2B">
        <w:rPr>
          <w:rFonts w:hint="eastAsia"/>
        </w:rPr>
        <w:t>9</w:t>
      </w:r>
      <w:r w:rsidR="009526E2">
        <w:rPr>
          <w:rFonts w:hint="eastAsia"/>
        </w:rPr>
        <w:t xml:space="preserve"> </w:t>
      </w:r>
      <w:r w:rsidRPr="00993A2B">
        <w:rPr>
          <w:rFonts w:hint="eastAsia"/>
        </w:rPr>
        <w:t>一次與二次函數</w:t>
      </w:r>
    </w:p>
    <w:p w:rsidR="00993A2B" w:rsidRPr="00993A2B" w:rsidRDefault="00993A2B" w:rsidP="009526E2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易</w:t>
      </w:r>
    </w:p>
    <w:p w:rsidR="00993A2B" w:rsidRPr="00993A2B" w:rsidRDefault="00993A2B" w:rsidP="00E265FD">
      <w:pPr>
        <w:pStyle w:val="04-1"/>
        <w:tabs>
          <w:tab w:val="left" w:pos="1512"/>
        </w:tabs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9526E2">
        <w:rPr>
          <w:rFonts w:hint="eastAsia"/>
        </w:rPr>
        <w:tab/>
      </w:r>
      <w:r w:rsidRPr="00993A2B">
        <w:rPr>
          <w:rFonts w:hint="eastAsia"/>
        </w:rPr>
        <w:t>設</w:t>
      </w:r>
      <w:r w:rsidR="009526E2" w:rsidRPr="009526E2">
        <w:rPr>
          <w:position w:val="-10"/>
        </w:rPr>
        <w:object w:dxaOrig="2079" w:dyaOrig="360">
          <v:shape id="_x0000_i1102" type="#_x0000_t75" style="width:104.25pt;height:18.25pt" o:ole="">
            <v:imagedata r:id="rId167" o:title=""/>
          </v:shape>
          <o:OLEObject Type="Embed" ProgID="Equation.DSMT4" ShapeID="_x0000_i1102" DrawAspect="Content" ObjectID="_1689592021" r:id="rId168"/>
        </w:object>
      </w:r>
      <w:r w:rsidR="009526E2">
        <w:rPr>
          <w:rFonts w:hint="eastAsia"/>
        </w:rPr>
        <w:t>（</w:t>
      </w:r>
      <w:r w:rsidR="009526E2" w:rsidRPr="009526E2">
        <w:rPr>
          <w:position w:val="-6"/>
        </w:rPr>
        <w:object w:dxaOrig="600" w:dyaOrig="279">
          <v:shape id="_x0000_i1103" type="#_x0000_t75" style="width:30.1pt;height:14.5pt" o:ole="">
            <v:imagedata r:id="rId169" o:title=""/>
          </v:shape>
          <o:OLEObject Type="Embed" ProgID="Equation.DSMT4" ShapeID="_x0000_i1103" DrawAspect="Content" ObjectID="_1689592022" r:id="rId170"/>
        </w:object>
      </w:r>
      <w:r w:rsidR="009526E2">
        <w:rPr>
          <w:rFonts w:hint="eastAsia"/>
        </w:rPr>
        <w:t>）</w:t>
      </w:r>
      <w:r w:rsidRPr="00993A2B">
        <w:t>。</w:t>
      </w:r>
      <w:r w:rsidRPr="00993A2B">
        <w:rPr>
          <w:rFonts w:hint="eastAsia"/>
        </w:rPr>
        <w:t>依題意，得</w:t>
      </w:r>
      <w:r w:rsidR="009526E2" w:rsidRPr="009526E2">
        <w:rPr>
          <w:position w:val="-52"/>
        </w:rPr>
        <w:object w:dxaOrig="2840" w:dyaOrig="1160">
          <v:shape id="_x0000_i1104" type="#_x0000_t75" style="width:142.4pt;height:58.05pt" o:ole="">
            <v:imagedata r:id="rId171" o:title=""/>
          </v:shape>
          <o:OLEObject Type="Embed" ProgID="Equation.DSMT4" ShapeID="_x0000_i1104" DrawAspect="Content" ObjectID="_1689592023" r:id="rId172"/>
        </w:object>
      </w:r>
      <w:r w:rsidR="009526E2">
        <w:rPr>
          <w:rFonts w:hint="eastAsia"/>
        </w:rPr>
        <w:t>，</w:t>
      </w:r>
      <w:r w:rsidR="009526E2">
        <w:br/>
      </w:r>
      <w:r w:rsidRPr="00993A2B">
        <w:rPr>
          <w:rFonts w:hint="eastAsia"/>
        </w:rPr>
        <w:t>解得</w:t>
      </w:r>
      <w:r w:rsidR="009526E2" w:rsidRPr="009526E2">
        <w:rPr>
          <w:position w:val="-10"/>
        </w:rPr>
        <w:object w:dxaOrig="2340" w:dyaOrig="320">
          <v:shape id="_x0000_i1105" type="#_x0000_t75" style="width:117.15pt;height:16.65pt" o:ole="">
            <v:imagedata r:id="rId173" o:title=""/>
          </v:shape>
          <o:OLEObject Type="Embed" ProgID="Equation.DSMT4" ShapeID="_x0000_i1105" DrawAspect="Content" ObjectID="_1689592024" r:id="rId174"/>
        </w:object>
      </w:r>
      <w:r w:rsidRPr="00993A2B">
        <w:t>。利用配方法，得</w:t>
      </w:r>
      <w:r w:rsidR="00A952E4">
        <w:rPr>
          <w:rFonts w:hint="eastAsia"/>
        </w:rPr>
        <w:br/>
      </w:r>
      <w:r w:rsidR="00A952E4" w:rsidRPr="00A952E4">
        <w:rPr>
          <w:position w:val="-10"/>
        </w:rPr>
        <w:object w:dxaOrig="4320" w:dyaOrig="380">
          <v:shape id="_x0000_i1106" type="#_x0000_t75" style="width:3in;height:18.8pt" o:ole="">
            <v:imagedata r:id="rId175" o:title=""/>
          </v:shape>
          <o:OLEObject Type="Embed" ProgID="Equation.DSMT4" ShapeID="_x0000_i1106" DrawAspect="Content" ObjectID="_1689592025" r:id="rId176"/>
        </w:object>
      </w:r>
      <w:r w:rsidR="00A952E4">
        <w:rPr>
          <w:rFonts w:hint="eastAsia"/>
        </w:rPr>
        <w:br/>
      </w:r>
      <w:r w:rsidR="00E265FD">
        <w:rPr>
          <w:rFonts w:hint="eastAsia"/>
        </w:rPr>
        <w:tab/>
      </w:r>
      <w:r w:rsidR="00A952E4" w:rsidRPr="00A952E4">
        <w:rPr>
          <w:position w:val="-28"/>
        </w:rPr>
        <w:object w:dxaOrig="4760" w:dyaOrig="740">
          <v:shape id="_x0000_i1107" type="#_x0000_t75" style="width:238.05pt;height:36.55pt" o:ole="">
            <v:imagedata r:id="rId177" o:title=""/>
          </v:shape>
          <o:OLEObject Type="Embed" ProgID="Equation.DSMT4" ShapeID="_x0000_i1107" DrawAspect="Content" ObjectID="_1689592026" r:id="rId178"/>
        </w:object>
      </w:r>
      <w:r w:rsidRPr="00993A2B">
        <w:t>，</w:t>
      </w:r>
      <w:r w:rsidR="00A952E4">
        <w:rPr>
          <w:rFonts w:hint="eastAsia"/>
        </w:rPr>
        <w:br/>
      </w:r>
      <w:r w:rsidRPr="00993A2B">
        <w:rPr>
          <w:rFonts w:hint="eastAsia"/>
        </w:rPr>
        <w:t>因此</w:t>
      </w:r>
      <w:r w:rsidR="00A952E4" w:rsidRPr="00A952E4">
        <w:rPr>
          <w:position w:val="-10"/>
        </w:rPr>
        <w:object w:dxaOrig="960" w:dyaOrig="360">
          <v:shape id="_x0000_i1108" type="#_x0000_t75" style="width:47.8pt;height:18.25pt" o:ole="">
            <v:imagedata r:id="rId179" o:title=""/>
          </v:shape>
          <o:OLEObject Type="Embed" ProgID="Equation.DSMT4" ShapeID="_x0000_i1108" DrawAspect="Content" ObjectID="_1689592027" r:id="rId180"/>
        </w:object>
      </w:r>
      <w:r w:rsidRPr="00993A2B">
        <w:t>的圖形是頂點的</w:t>
      </w:r>
      <w:r w:rsidR="00A952E4" w:rsidRPr="00A952E4">
        <w:rPr>
          <w:rFonts w:hint="eastAsia"/>
          <w:i/>
        </w:rPr>
        <w:t>x</w:t>
      </w:r>
      <w:r w:rsidRPr="00993A2B">
        <w:t>坐標為</w:t>
      </w:r>
      <w:r w:rsidR="00A952E4" w:rsidRPr="00A952E4">
        <w:rPr>
          <w:position w:val="-26"/>
        </w:rPr>
        <w:object w:dxaOrig="240" w:dyaOrig="639">
          <v:shape id="_x0000_i1109" type="#_x0000_t75" style="width:11.8pt;height:32.25pt" o:ole="">
            <v:imagedata r:id="rId181" o:title=""/>
          </v:shape>
          <o:OLEObject Type="Embed" ProgID="Equation.DSMT4" ShapeID="_x0000_i1109" DrawAspect="Content" ObjectID="_1689592028" r:id="rId182"/>
        </w:object>
      </w:r>
      <w:r w:rsidRPr="00993A2B">
        <w:t>的拋物線，即</w:t>
      </w:r>
      <w:r w:rsidR="00A952E4" w:rsidRPr="00A952E4">
        <w:rPr>
          <w:position w:val="-26"/>
        </w:rPr>
        <w:object w:dxaOrig="600" w:dyaOrig="639">
          <v:shape id="_x0000_i1110" type="#_x0000_t75" style="width:30.1pt;height:32.25pt" o:ole="">
            <v:imagedata r:id="rId183" o:title=""/>
          </v:shape>
          <o:OLEObject Type="Embed" ProgID="Equation.DSMT4" ShapeID="_x0000_i1110" DrawAspect="Content" ObjectID="_1689592029" r:id="rId184"/>
        </w:object>
      </w:r>
      <w:r w:rsidRPr="00993A2B">
        <w:t>。</w:t>
      </w:r>
      <w:r w:rsidR="00A952E4">
        <w:rPr>
          <w:rFonts w:hint="eastAsia"/>
        </w:rPr>
        <w:br/>
      </w:r>
      <w:r w:rsidRPr="00993A2B">
        <w:rPr>
          <w:rFonts w:hint="eastAsia"/>
        </w:rPr>
        <w:t>故選</w:t>
      </w:r>
      <w:r w:rsidRPr="00993A2B">
        <w:rPr>
          <w:rFonts w:hint="eastAsia"/>
        </w:rPr>
        <w:t>(2)</w:t>
      </w:r>
      <w:r w:rsidRPr="00993A2B">
        <w:rPr>
          <w:rFonts w:hint="eastAsia"/>
        </w:rPr>
        <w:t>。</w:t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3.</w:t>
      </w:r>
      <w:r w:rsidRPr="00993A2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E265FD">
        <w:rPr>
          <w:rFonts w:hint="eastAsia"/>
        </w:rPr>
        <w:t>99</w:t>
      </w:r>
      <w:r w:rsidR="00E265FD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E265FD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上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一章</w:t>
      </w:r>
      <w:r w:rsidR="00E265FD">
        <w:rPr>
          <w:rFonts w:hint="eastAsia"/>
        </w:rPr>
        <w:t xml:space="preserve"> </w:t>
      </w:r>
      <w:r w:rsidRPr="00993A2B">
        <w:rPr>
          <w:rFonts w:hint="eastAsia"/>
        </w:rPr>
        <w:t>機率與統計</w:t>
      </w:r>
      <w:r w:rsidR="00E265FD">
        <w:br/>
      </w:r>
      <w:r w:rsidR="003E4B1B">
        <w:rPr>
          <w:rFonts w:hint="eastAsia"/>
        </w:rPr>
        <w:t>【</w:t>
      </w:r>
      <w:r w:rsidR="00645B8B">
        <w:rPr>
          <w:rFonts w:hint="eastAsia"/>
        </w:rPr>
        <w:t>108</w:t>
      </w:r>
      <w:r w:rsidR="00645B8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二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645B8B">
        <w:rPr>
          <w:rFonts w:hint="eastAsia"/>
        </w:rPr>
        <w:t xml:space="preserve">7 </w:t>
      </w:r>
      <w:r w:rsidRPr="00993A2B">
        <w:rPr>
          <w:rFonts w:hint="eastAsia"/>
        </w:rPr>
        <w:t>數學期望值</w:t>
      </w:r>
    </w:p>
    <w:p w:rsidR="00993A2B" w:rsidRPr="00993A2B" w:rsidRDefault="00993A2B" w:rsidP="00645B8B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645B8B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645B8B">
        <w:rPr>
          <w:rFonts w:hint="eastAsia"/>
        </w:rPr>
        <w:tab/>
      </w:r>
      <w:r w:rsidRPr="00993A2B">
        <w:rPr>
          <w:rFonts w:hint="eastAsia"/>
        </w:rPr>
        <w:t>兩數的和為奇數必為一奇數一偶數；兩數的和為偶數必為二奇數或二偶數。</w:t>
      </w:r>
      <w:r w:rsidR="00645B8B">
        <w:br/>
      </w:r>
      <w:r w:rsidRPr="00993A2B">
        <w:rPr>
          <w:rFonts w:hint="eastAsia"/>
        </w:rPr>
        <w:t>每人參加抽獎活動所得的金額及其對應的機率如下：</w:t>
      </w:r>
      <w:r w:rsidR="00645B8B">
        <w:br/>
      </w:r>
      <w:r w:rsidR="00645B8B" w:rsidRPr="00370C8B">
        <w:rPr>
          <w:rFonts w:ascii="MS Mincho" w:eastAsia="MS Mincho" w:hAnsi="新細明體" w:cs="新細明體" w:hint="eastAsia"/>
        </w:rPr>
        <w:t>①</w:t>
      </w:r>
      <w:r w:rsidR="00645B8B" w:rsidRPr="00645B8B">
        <w:rPr>
          <w:rFonts w:ascii="MS Mincho" w:eastAsia="MS Mincho" w:hAnsi="新細明體" w:cs="新細明體"/>
          <w:position w:val="-32"/>
        </w:rPr>
        <w:object w:dxaOrig="2940" w:dyaOrig="740">
          <v:shape id="_x0000_i1111" type="#_x0000_t75" style="width:147.2pt;height:36.55pt" o:ole="">
            <v:imagedata r:id="rId185" o:title=""/>
          </v:shape>
          <o:OLEObject Type="Embed" ProgID="Equation.DSMT4" ShapeID="_x0000_i1111" DrawAspect="Content" ObjectID="_1689592030" r:id="rId186"/>
        </w:object>
      </w:r>
      <w:r w:rsidRPr="00993A2B">
        <w:t>。</w:t>
      </w:r>
      <w:r w:rsidR="00645B8B">
        <w:rPr>
          <w:rFonts w:hint="eastAsia"/>
        </w:rPr>
        <w:br/>
      </w:r>
      <w:r w:rsidR="00645B8B" w:rsidRPr="00370C8B">
        <w:rPr>
          <w:rFonts w:ascii="MS Mincho" w:eastAsia="MS Mincho" w:hAnsi="新細明體" w:cs="新細明體" w:hint="eastAsia"/>
        </w:rPr>
        <w:t>②</w:t>
      </w:r>
      <w:r w:rsidR="00645B8B" w:rsidRPr="00645B8B">
        <w:rPr>
          <w:rFonts w:ascii="MS Mincho" w:eastAsia="MS Mincho" w:hAnsi="新細明體" w:cs="新細明體"/>
          <w:position w:val="-32"/>
        </w:rPr>
        <w:object w:dxaOrig="5580" w:dyaOrig="740">
          <v:shape id="_x0000_i1112" type="#_x0000_t75" style="width:278.85pt;height:36.55pt" o:ole="">
            <v:imagedata r:id="rId187" o:title=""/>
          </v:shape>
          <o:OLEObject Type="Embed" ProgID="Equation.DSMT4" ShapeID="_x0000_i1112" DrawAspect="Content" ObjectID="_1689592031" r:id="rId188"/>
        </w:object>
      </w:r>
      <w:r w:rsidRPr="00993A2B">
        <w:t>。</w:t>
      </w:r>
      <w:r w:rsidR="00645B8B">
        <w:rPr>
          <w:rFonts w:hint="eastAsia"/>
        </w:rPr>
        <w:br/>
      </w:r>
      <w:r w:rsidR="00645B8B" w:rsidRPr="00370C8B">
        <w:rPr>
          <w:rFonts w:ascii="MS Mincho" w:eastAsia="MS Mincho" w:hAnsi="新細明體" w:cs="新細明體" w:hint="eastAsia"/>
        </w:rPr>
        <w:t>③</w:t>
      </w:r>
      <w:r w:rsidR="00645B8B" w:rsidRPr="00645B8B">
        <w:rPr>
          <w:rFonts w:ascii="MS Mincho" w:eastAsia="MS Mincho" w:hAnsi="新細明體" w:cs="新細明體"/>
          <w:position w:val="-26"/>
        </w:rPr>
        <w:object w:dxaOrig="2299" w:dyaOrig="639">
          <v:shape id="_x0000_i1113" type="#_x0000_t75" style="width:115pt;height:32.25pt" o:ole="">
            <v:imagedata r:id="rId189" o:title=""/>
          </v:shape>
          <o:OLEObject Type="Embed" ProgID="Equation.DSMT4" ShapeID="_x0000_i1113" DrawAspect="Content" ObjectID="_1689592032" r:id="rId190"/>
        </w:object>
      </w:r>
      <w:r w:rsidRPr="00993A2B">
        <w:t>。</w:t>
      </w:r>
      <w:r w:rsidR="00645B8B">
        <w:rPr>
          <w:rFonts w:hint="eastAsia"/>
        </w:rPr>
        <w:br/>
      </w:r>
      <w:r w:rsidRPr="00993A2B">
        <w:rPr>
          <w:rFonts w:hint="eastAsia"/>
        </w:rPr>
        <w:t>根據數學期望值的定義，得期望值</w:t>
      </w:r>
      <w:r w:rsidR="00645B8B" w:rsidRPr="00645B8B">
        <w:rPr>
          <w:position w:val="-26"/>
        </w:rPr>
        <w:object w:dxaOrig="3159" w:dyaOrig="639">
          <v:shape id="_x0000_i1114" type="#_x0000_t75" style="width:158.5pt;height:32.25pt" o:ole="">
            <v:imagedata r:id="rId191" o:title=""/>
          </v:shape>
          <o:OLEObject Type="Embed" ProgID="Equation.DSMT4" ShapeID="_x0000_i1114" DrawAspect="Content" ObjectID="_1689592033" r:id="rId192"/>
        </w:object>
      </w:r>
      <w:r w:rsidR="00645B8B">
        <w:rPr>
          <w:rFonts w:hint="eastAsia"/>
        </w:rPr>
        <w:t>（</w:t>
      </w:r>
      <w:r w:rsidRPr="00993A2B">
        <w:t>元</w:t>
      </w:r>
      <w:r w:rsidR="00645B8B">
        <w:rPr>
          <w:rFonts w:hint="eastAsia"/>
        </w:rPr>
        <w:t>）</w:t>
      </w:r>
      <w:r w:rsidRPr="00993A2B">
        <w:t>。</w:t>
      </w:r>
      <w:r w:rsidR="00645B8B">
        <w:rPr>
          <w:rFonts w:hint="eastAsia"/>
        </w:rPr>
        <w:br/>
      </w:r>
      <w:r w:rsidRPr="00993A2B">
        <w:rPr>
          <w:rFonts w:hint="eastAsia"/>
        </w:rPr>
        <w:t>故選</w:t>
      </w:r>
      <w:r w:rsidRPr="00993A2B">
        <w:rPr>
          <w:rFonts w:hint="eastAsia"/>
        </w:rPr>
        <w:t>(2)</w:t>
      </w:r>
      <w:r w:rsidRPr="00993A2B">
        <w:rPr>
          <w:rFonts w:hint="eastAsia"/>
        </w:rPr>
        <w:t>。</w:t>
      </w:r>
    </w:p>
    <w:p w:rsidR="00993A2B" w:rsidRPr="00993A2B" w:rsidRDefault="00993A2B" w:rsidP="00993A2B"/>
    <w:p w:rsidR="00993A2B" w:rsidRPr="00993A2B" w:rsidRDefault="00993A2B" w:rsidP="00993A2B">
      <w:r w:rsidRPr="00993A2B">
        <w:t>二</w:t>
      </w:r>
      <w:r w:rsidR="00002353">
        <w:rPr>
          <w:rFonts w:hint="eastAsia"/>
        </w:rPr>
        <w:t>、</w:t>
      </w:r>
      <w:r w:rsidRPr="00993A2B">
        <w:t>多選題</w:t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4.</w:t>
      </w:r>
      <w:r w:rsidR="00863BA2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863BA2">
        <w:rPr>
          <w:rFonts w:hint="eastAsia"/>
        </w:rPr>
        <w:t>99</w:t>
      </w:r>
      <w:r w:rsidR="00863BA2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一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三章</w:t>
      </w:r>
      <w:r w:rsidR="00863BA2">
        <w:rPr>
          <w:rFonts w:hint="eastAsia"/>
        </w:rPr>
        <w:t xml:space="preserve"> </w:t>
      </w:r>
      <w:r w:rsidRPr="00993A2B">
        <w:rPr>
          <w:rFonts w:hint="eastAsia"/>
        </w:rPr>
        <w:t>指數、對數函數</w:t>
      </w:r>
      <w:r w:rsidR="00863BA2">
        <w:br/>
      </w:r>
      <w:r w:rsidR="003E4B1B">
        <w:rPr>
          <w:rFonts w:hint="eastAsia"/>
        </w:rPr>
        <w:t>【</w:t>
      </w:r>
      <w:r w:rsidR="00863BA2">
        <w:rPr>
          <w:rFonts w:hint="eastAsia"/>
        </w:rPr>
        <w:t>108</w:t>
      </w:r>
      <w:r w:rsidR="00863BA2">
        <w:rPr>
          <w:rFonts w:hint="eastAsia"/>
        </w:rPr>
        <w:t>課綱</w:t>
      </w:r>
      <w:r w:rsidR="003E4B1B">
        <w:rPr>
          <w:rFonts w:hint="eastAsia"/>
        </w:rPr>
        <w:t>】</w:t>
      </w:r>
      <w:r w:rsidR="004812DC" w:rsidRPr="00993A2B">
        <w:rPr>
          <w:rFonts w:hint="eastAsia"/>
        </w:rPr>
        <w:t>第</w:t>
      </w:r>
      <w:r w:rsidR="004812DC" w:rsidRPr="00993A2B">
        <w:rPr>
          <w:rFonts w:hint="eastAsia"/>
        </w:rPr>
        <w:t>3</w:t>
      </w:r>
      <w:r w:rsidR="004812DC">
        <w:rPr>
          <w:rFonts w:hint="eastAsia"/>
        </w:rPr>
        <w:t>A</w:t>
      </w:r>
      <w:r w:rsidR="004812DC" w:rsidRPr="00993A2B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="004812DC" w:rsidRPr="00993A2B">
        <w:rPr>
          <w:rFonts w:hint="eastAsia"/>
        </w:rPr>
        <w:t>單元</w:t>
      </w:r>
      <w:r w:rsidR="004812DC">
        <w:rPr>
          <w:rFonts w:hint="eastAsia"/>
        </w:rPr>
        <w:t xml:space="preserve">6 </w:t>
      </w:r>
      <w:r w:rsidR="004812DC" w:rsidRPr="00993A2B">
        <w:rPr>
          <w:rFonts w:hint="eastAsia"/>
        </w:rPr>
        <w:t>對數</w:t>
      </w:r>
      <w:r w:rsidR="004812DC">
        <w:rPr>
          <w:rFonts w:hint="eastAsia"/>
        </w:rPr>
        <w:t>與對數律、</w:t>
      </w:r>
      <w:r w:rsidRPr="00993A2B">
        <w:rPr>
          <w:rFonts w:hint="eastAsia"/>
        </w:rPr>
        <w:t>第</w:t>
      </w:r>
      <w:r w:rsidRPr="00993A2B">
        <w:rPr>
          <w:rFonts w:hint="eastAsia"/>
        </w:rPr>
        <w:t>3B</w:t>
      </w:r>
      <w:r w:rsidRPr="00993A2B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863BA2">
        <w:rPr>
          <w:rFonts w:hint="eastAsia"/>
        </w:rPr>
        <w:t xml:space="preserve">4 </w:t>
      </w:r>
      <w:r w:rsidRPr="00993A2B">
        <w:rPr>
          <w:rFonts w:hint="eastAsia"/>
        </w:rPr>
        <w:t>對數</w:t>
      </w:r>
    </w:p>
    <w:p w:rsidR="00993A2B" w:rsidRPr="00993A2B" w:rsidRDefault="00993A2B" w:rsidP="00863BA2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易</w:t>
      </w:r>
    </w:p>
    <w:p w:rsidR="006F2677" w:rsidRDefault="00993A2B" w:rsidP="006F2677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863BA2">
        <w:rPr>
          <w:rFonts w:hint="eastAsia"/>
        </w:rPr>
        <w:tab/>
      </w:r>
      <w:r w:rsidRPr="00993A2B">
        <w:rPr>
          <w:rFonts w:hint="eastAsia"/>
        </w:rPr>
        <w:t>因為</w:t>
      </w:r>
      <w:r w:rsidR="00863BA2" w:rsidRPr="00863BA2">
        <w:rPr>
          <w:position w:val="-12"/>
        </w:rPr>
        <w:object w:dxaOrig="1340" w:dyaOrig="360">
          <v:shape id="_x0000_i1115" type="#_x0000_t75" style="width:67.7pt;height:18.25pt" o:ole="">
            <v:imagedata r:id="rId193" o:title=""/>
          </v:shape>
          <o:OLEObject Type="Embed" ProgID="Equation.DSMT4" ShapeID="_x0000_i1115" DrawAspect="Content" ObjectID="_1689592034" r:id="rId194"/>
        </w:object>
      </w:r>
      <w:r w:rsidR="00863BA2">
        <w:rPr>
          <w:rFonts w:hint="eastAsia"/>
        </w:rPr>
        <w:t>，</w:t>
      </w:r>
      <w:r w:rsidR="00430BD7" w:rsidRPr="00863BA2">
        <w:rPr>
          <w:position w:val="-12"/>
        </w:rPr>
        <w:object w:dxaOrig="1300" w:dyaOrig="360">
          <v:shape id="_x0000_i1116" type="#_x0000_t75" style="width:65pt;height:18.25pt" o:ole="">
            <v:imagedata r:id="rId195" o:title=""/>
          </v:shape>
          <o:OLEObject Type="Embed" ProgID="Equation.DSMT4" ShapeID="_x0000_i1116" DrawAspect="Content" ObjectID="_1689592035" r:id="rId196"/>
        </w:object>
      </w:r>
      <w:r w:rsidR="00863BA2">
        <w:rPr>
          <w:rFonts w:hint="eastAsia"/>
        </w:rPr>
        <w:t>，</w:t>
      </w:r>
      <w:r w:rsidR="00863BA2" w:rsidRPr="00863BA2">
        <w:rPr>
          <w:position w:val="-14"/>
        </w:rPr>
        <w:object w:dxaOrig="2560" w:dyaOrig="400">
          <v:shape id="_x0000_i1117" type="#_x0000_t75" style="width:128.4pt;height:20.4pt" o:ole="">
            <v:imagedata r:id="rId197" o:title=""/>
          </v:shape>
          <o:OLEObject Type="Embed" ProgID="Equation.DSMT4" ShapeID="_x0000_i1117" DrawAspect="Content" ObjectID="_1689592036" r:id="rId198"/>
        </w:object>
      </w:r>
      <w:r w:rsidR="00863BA2">
        <w:rPr>
          <w:rFonts w:hint="eastAsia"/>
        </w:rPr>
        <w:t>，</w:t>
      </w:r>
      <w:r w:rsidR="000D6969">
        <w:br/>
      </w:r>
      <w:r w:rsidRPr="00993A2B">
        <w:rPr>
          <w:rFonts w:hint="eastAsia"/>
        </w:rPr>
        <w:t>所以</w:t>
      </w:r>
      <w:r w:rsidR="000D6969" w:rsidRPr="000D6969">
        <w:rPr>
          <w:position w:val="-6"/>
        </w:rPr>
        <w:object w:dxaOrig="1240" w:dyaOrig="279">
          <v:shape id="_x0000_i1118" type="#_x0000_t75" style="width:61.25pt;height:14.5pt" o:ole="">
            <v:imagedata r:id="rId199" o:title=""/>
          </v:shape>
          <o:OLEObject Type="Embed" ProgID="Equation.DSMT4" ShapeID="_x0000_i1118" DrawAspect="Content" ObjectID="_1689592037" r:id="rId200"/>
        </w:object>
      </w:r>
      <w:r w:rsidRPr="00993A2B">
        <w:t>，</w:t>
      </w:r>
      <w:r w:rsidR="000D6969" w:rsidRPr="000D6969">
        <w:rPr>
          <w:position w:val="-6"/>
        </w:rPr>
        <w:object w:dxaOrig="920" w:dyaOrig="279">
          <v:shape id="_x0000_i1119" type="#_x0000_t75" style="width:45.65pt;height:14.5pt" o:ole="">
            <v:imagedata r:id="rId201" o:title=""/>
          </v:shape>
          <o:OLEObject Type="Embed" ProgID="Equation.DSMT4" ShapeID="_x0000_i1119" DrawAspect="Content" ObjectID="_1689592038" r:id="rId202"/>
        </w:object>
      </w:r>
      <w:r w:rsidRPr="00993A2B">
        <w:t>，</w:t>
      </w:r>
      <w:r w:rsidR="00430BD7" w:rsidRPr="000D6969">
        <w:rPr>
          <w:position w:val="-6"/>
        </w:rPr>
        <w:object w:dxaOrig="1200" w:dyaOrig="320">
          <v:shape id="_x0000_i1120" type="#_x0000_t75" style="width:60.2pt;height:16.65pt" o:ole="">
            <v:imagedata r:id="rId203" o:title=""/>
          </v:shape>
          <o:OLEObject Type="Embed" ProgID="Equation.DSMT4" ShapeID="_x0000_i1120" DrawAspect="Content" ObjectID="_1689592039" r:id="rId204"/>
        </w:object>
      </w:r>
      <w:r w:rsidRPr="00993A2B">
        <w:t>。</w:t>
      </w:r>
      <w:r w:rsidR="000D6969">
        <w:rPr>
          <w:rFonts w:hint="eastAsia"/>
        </w:rPr>
        <w:br/>
      </w:r>
      <w:r w:rsidRPr="00993A2B">
        <w:rPr>
          <w:rFonts w:hint="eastAsia"/>
        </w:rPr>
        <w:t>又因為</w:t>
      </w:r>
      <w:r w:rsidR="000D6969" w:rsidRPr="000D6969">
        <w:rPr>
          <w:position w:val="-6"/>
        </w:rPr>
        <w:object w:dxaOrig="1100" w:dyaOrig="320">
          <v:shape id="_x0000_i1121" type="#_x0000_t75" style="width:54.8pt;height:16.65pt" o:ole="">
            <v:imagedata r:id="rId205" o:title=""/>
          </v:shape>
          <o:OLEObject Type="Embed" ProgID="Equation.DSMT4" ShapeID="_x0000_i1121" DrawAspect="Content" ObjectID="_1689592040" r:id="rId206"/>
        </w:object>
      </w:r>
      <w:r w:rsidRPr="00993A2B">
        <w:t>，</w:t>
      </w:r>
      <w:r w:rsidR="000D6969" w:rsidRPr="000D6969">
        <w:rPr>
          <w:position w:val="-6"/>
        </w:rPr>
        <w:object w:dxaOrig="1040" w:dyaOrig="320">
          <v:shape id="_x0000_i1122" type="#_x0000_t75" style="width:51.6pt;height:16.65pt" o:ole="">
            <v:imagedata r:id="rId207" o:title=""/>
          </v:shape>
          <o:OLEObject Type="Embed" ProgID="Equation.DSMT4" ShapeID="_x0000_i1122" DrawAspect="Content" ObjectID="_1689592041" r:id="rId208"/>
        </w:object>
      </w:r>
      <w:r w:rsidRPr="00993A2B">
        <w:t>，</w:t>
      </w:r>
      <w:r w:rsidR="000D6969" w:rsidRPr="000D6969">
        <w:rPr>
          <w:position w:val="-28"/>
        </w:rPr>
        <w:object w:dxaOrig="3060" w:dyaOrig="740">
          <v:shape id="_x0000_i1123" type="#_x0000_t75" style="width:152.05pt;height:36.55pt" o:ole="">
            <v:imagedata r:id="rId209" o:title=""/>
          </v:shape>
          <o:OLEObject Type="Embed" ProgID="Equation.DSMT4" ShapeID="_x0000_i1123" DrawAspect="Content" ObjectID="_1689592042" r:id="rId210"/>
        </w:object>
      </w:r>
      <w:r w:rsidRPr="00993A2B">
        <w:t>，</w:t>
      </w:r>
      <w:r w:rsidR="000D6969">
        <w:rPr>
          <w:rFonts w:hint="eastAsia"/>
        </w:rPr>
        <w:br/>
      </w:r>
      <w:r w:rsidRPr="00993A2B">
        <w:t>所以</w:t>
      </w:r>
      <w:r w:rsidR="000D6969" w:rsidRPr="000D6969">
        <w:rPr>
          <w:position w:val="-28"/>
        </w:rPr>
        <w:object w:dxaOrig="1460" w:dyaOrig="740">
          <v:shape id="_x0000_i1124" type="#_x0000_t75" style="width:72.55pt;height:36.55pt" o:ole="">
            <v:imagedata r:id="rId211" o:title=""/>
          </v:shape>
          <o:OLEObject Type="Embed" ProgID="Equation.DSMT4" ShapeID="_x0000_i1124" DrawAspect="Content" ObjectID="_1689592043" r:id="rId212"/>
        </w:object>
      </w:r>
      <w:r w:rsidRPr="00993A2B">
        <w:t>。</w:t>
      </w:r>
      <w:r w:rsidR="000D6969">
        <w:rPr>
          <w:rFonts w:hint="eastAsia"/>
        </w:rPr>
        <w:br/>
      </w:r>
      <w:r w:rsidRPr="00993A2B">
        <w:rPr>
          <w:rFonts w:hint="eastAsia"/>
        </w:rPr>
        <w:t>故選</w:t>
      </w:r>
      <w:r w:rsidRPr="00993A2B">
        <w:rPr>
          <w:rFonts w:hint="eastAsia"/>
        </w:rPr>
        <w:t>(1)(3)</w:t>
      </w:r>
      <w:r w:rsidRPr="00993A2B">
        <w:rPr>
          <w:rFonts w:hint="eastAsia"/>
        </w:rPr>
        <w:t>。</w:t>
      </w:r>
      <w:r w:rsidR="006F2677">
        <w:br w:type="page"/>
      </w:r>
    </w:p>
    <w:p w:rsidR="00993A2B" w:rsidRPr="00993A2B" w:rsidRDefault="00993A2B" w:rsidP="003E4B1B">
      <w:pPr>
        <w:pStyle w:val="03-1"/>
        <w:ind w:left="1063" w:hangingChars="443" w:hanging="1063"/>
      </w:pPr>
      <w:r w:rsidRPr="00993A2B">
        <w:rPr>
          <w:rFonts w:hint="eastAsia"/>
        </w:rPr>
        <w:t>5.</w:t>
      </w:r>
      <w:r w:rsidR="006F2677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6F2677">
        <w:rPr>
          <w:rFonts w:hint="eastAsia"/>
        </w:rPr>
        <w:t>99</w:t>
      </w:r>
      <w:r w:rsidR="006F2677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二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二章</w:t>
      </w:r>
      <w:r w:rsidR="006F2677">
        <w:rPr>
          <w:rFonts w:hint="eastAsia"/>
        </w:rPr>
        <w:t xml:space="preserve"> </w:t>
      </w:r>
      <w:r w:rsidRPr="00993A2B">
        <w:rPr>
          <w:rFonts w:hint="eastAsia"/>
        </w:rPr>
        <w:t>排列、組合</w:t>
      </w:r>
      <w:r w:rsidR="006F2677">
        <w:br/>
      </w:r>
      <w:r w:rsidR="003E4B1B">
        <w:rPr>
          <w:rFonts w:hint="eastAsia"/>
        </w:rPr>
        <w:t>【</w:t>
      </w:r>
      <w:r w:rsidR="006F2677">
        <w:rPr>
          <w:rFonts w:hint="eastAsia"/>
        </w:rPr>
        <w:t>108</w:t>
      </w:r>
      <w:r w:rsidR="006F2677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二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80140D">
        <w:rPr>
          <w:rFonts w:hint="eastAsia"/>
        </w:rPr>
        <w:t xml:space="preserve">3 </w:t>
      </w:r>
      <w:r w:rsidRPr="00993A2B">
        <w:rPr>
          <w:rFonts w:hint="eastAsia"/>
        </w:rPr>
        <w:t>計數原理</w:t>
      </w:r>
    </w:p>
    <w:p w:rsidR="00993A2B" w:rsidRPr="00993A2B" w:rsidRDefault="00993A2B" w:rsidP="006F2677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80140D">
      <w:pPr>
        <w:pStyle w:val="04-1"/>
        <w:tabs>
          <w:tab w:val="left" w:pos="4788"/>
        </w:tabs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6F2677">
        <w:rPr>
          <w:rFonts w:hint="eastAsia"/>
        </w:rPr>
        <w:tab/>
      </w:r>
      <w:r w:rsidRPr="00993A2B">
        <w:rPr>
          <w:rFonts w:hint="eastAsia"/>
        </w:rPr>
        <w:t>依題意，可分成以下二類，共</w:t>
      </w:r>
      <w:r w:rsidRPr="00993A2B">
        <w:rPr>
          <w:rFonts w:hint="eastAsia"/>
        </w:rPr>
        <w:t>8</w:t>
      </w:r>
      <w:r w:rsidRPr="00993A2B">
        <w:rPr>
          <w:rFonts w:hint="eastAsia"/>
        </w:rPr>
        <w:t>種分法：</w:t>
      </w:r>
      <w:r w:rsidR="0080140D">
        <w:br/>
      </w:r>
      <w:r w:rsidR="0080140D" w:rsidRPr="00370C8B">
        <w:rPr>
          <w:rFonts w:ascii="MS Mincho" w:eastAsia="MS Mincho" w:hAnsi="新細明體" w:cs="新細明體" w:hint="eastAsia"/>
        </w:rPr>
        <w:t>①</w:t>
      </w:r>
      <w:r w:rsidRPr="00993A2B">
        <w:rPr>
          <w:rFonts w:hint="eastAsia"/>
        </w:rPr>
        <w:t>甲、</w:t>
      </w:r>
      <w:r w:rsidR="0080140D" w:rsidRPr="0080140D">
        <w:rPr>
          <w:rFonts w:hint="eastAsia"/>
          <w:i/>
        </w:rPr>
        <w:t>a</w:t>
      </w:r>
      <w:r w:rsidRPr="00993A2B">
        <w:t>與</w:t>
      </w:r>
      <w:r w:rsidR="0080140D" w:rsidRPr="0080140D">
        <w:rPr>
          <w:rFonts w:hint="eastAsia"/>
          <w:i/>
        </w:rPr>
        <w:t>d</w:t>
      </w:r>
      <w:r w:rsidRPr="00993A2B">
        <w:t>同袋</w:t>
      </w:r>
      <w:r w:rsidRPr="00993A2B">
        <w:rPr>
          <w:rFonts w:hint="eastAsia"/>
        </w:rPr>
        <w:t>：</w:t>
      </w:r>
      <w:r w:rsidR="0080140D">
        <w:tab/>
      </w:r>
      <w:r w:rsidR="0080140D" w:rsidRPr="00370C8B">
        <w:rPr>
          <w:rFonts w:ascii="MS Mincho" w:eastAsia="MS Mincho" w:hAnsi="新細明體" w:cs="新細明體" w:hint="eastAsia"/>
        </w:rPr>
        <w:t>②</w:t>
      </w:r>
      <w:r w:rsidRPr="00993A2B">
        <w:rPr>
          <w:rFonts w:hint="eastAsia"/>
        </w:rPr>
        <w:t>甲、</w:t>
      </w:r>
      <w:r w:rsidR="0080140D" w:rsidRPr="0080140D">
        <w:rPr>
          <w:rFonts w:hint="eastAsia"/>
          <w:i/>
        </w:rPr>
        <w:t>a</w:t>
      </w:r>
      <w:r w:rsidRPr="00993A2B">
        <w:t>與</w:t>
      </w:r>
      <w:r w:rsidR="0080140D" w:rsidRPr="0080140D">
        <w:rPr>
          <w:rFonts w:hint="eastAsia"/>
          <w:i/>
        </w:rPr>
        <w:t>e</w:t>
      </w:r>
      <w:r w:rsidRPr="00993A2B">
        <w:t>同袋</w:t>
      </w:r>
      <w:r w:rsidRPr="00993A2B">
        <w:rPr>
          <w:rFonts w:hint="eastAsia"/>
        </w:rPr>
        <w:t>：</w:t>
      </w:r>
      <w:r w:rsidR="0080140D">
        <w:br/>
      </w:r>
      <w:r w:rsidR="0080140D">
        <w:rPr>
          <w:rFonts w:hint="eastAsia"/>
        </w:rPr>
        <w:t xml:space="preserve">　</w:t>
      </w:r>
      <w:r w:rsidR="0080140D">
        <w:rPr>
          <w:noProof/>
        </w:rPr>
        <w:drawing>
          <wp:inline distT="0" distB="0" distL="0" distR="0" wp14:anchorId="38B0A997" wp14:editId="6C66CCF6">
            <wp:extent cx="1741170" cy="1503045"/>
            <wp:effectExtent l="0" t="0" r="0" b="1905"/>
            <wp:docPr id="152" name="圖片 152" descr="E:\龍騰Keyin\62002N2【C】(曼育#312)\62002N2【C】(曼育#312)\04 解析圖檔\04 解析圖檔\5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 descr="E:\龍騰Keyin\62002N2【C】(曼育#312)\62002N2【C】(曼育#312)\04 解析圖檔\04 解析圖檔\5-1.jpg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40D">
        <w:tab/>
      </w:r>
      <w:r w:rsidR="0080140D">
        <w:rPr>
          <w:rFonts w:hint="eastAsia"/>
        </w:rPr>
        <w:t xml:space="preserve">　</w:t>
      </w:r>
      <w:r w:rsidR="0080140D">
        <w:rPr>
          <w:noProof/>
        </w:rPr>
        <w:drawing>
          <wp:inline distT="0" distB="0" distL="0" distR="0" wp14:anchorId="30AB8FBD" wp14:editId="40B6154F">
            <wp:extent cx="1725295" cy="1503045"/>
            <wp:effectExtent l="0" t="0" r="8255" b="1905"/>
            <wp:docPr id="153" name="圖片 153" descr="E:\龍騰Keyin\62002N2【C】(曼育#312)\62002N2【C】(曼育#312)\04 解析圖檔\04 解析圖檔\5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 descr="E:\龍騰Keyin\62002N2【C】(曼育#312)\62002N2【C】(曼育#312)\04 解析圖檔\04 解析圖檔\5-2.jpg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40D">
        <w:rPr>
          <w:rFonts w:hint="eastAsia"/>
        </w:rPr>
        <w:br/>
      </w:r>
      <w:r w:rsidRPr="00993A2B">
        <w:rPr>
          <w:rFonts w:hint="eastAsia"/>
        </w:rPr>
        <w:t>故選</w:t>
      </w:r>
      <w:r w:rsidRPr="00993A2B">
        <w:rPr>
          <w:rFonts w:hint="eastAsia"/>
        </w:rPr>
        <w:t>(1)(5)</w:t>
      </w:r>
      <w:r w:rsidRPr="00993A2B">
        <w:rPr>
          <w:rFonts w:hint="eastAsia"/>
        </w:rPr>
        <w:t>。</w:t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6.</w:t>
      </w:r>
      <w:r w:rsidR="00A43EA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A43EAB">
        <w:rPr>
          <w:rFonts w:hint="eastAsia"/>
        </w:rPr>
        <w:t>99</w:t>
      </w:r>
      <w:r w:rsidR="00A43EA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A43EAB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下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一章</w:t>
      </w:r>
      <w:r w:rsidR="00A43EAB">
        <w:rPr>
          <w:rFonts w:hint="eastAsia"/>
        </w:rPr>
        <w:t xml:space="preserve"> </w:t>
      </w:r>
      <w:r w:rsidRPr="00993A2B">
        <w:rPr>
          <w:rFonts w:hint="eastAsia"/>
        </w:rPr>
        <w:t>極限與函數</w:t>
      </w:r>
      <w:r w:rsidR="00A43EAB">
        <w:br/>
      </w:r>
      <w:r w:rsidR="003E4B1B">
        <w:rPr>
          <w:rFonts w:hint="eastAsia"/>
        </w:rPr>
        <w:t>【</w:t>
      </w:r>
      <w:r w:rsidR="00A43EAB">
        <w:rPr>
          <w:rFonts w:hint="eastAsia"/>
        </w:rPr>
        <w:t>108</w:t>
      </w:r>
      <w:r w:rsidR="00A43EA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A43EAB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上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A43EAB">
        <w:rPr>
          <w:rFonts w:hint="eastAsia"/>
        </w:rPr>
        <w:t xml:space="preserve">1 </w:t>
      </w:r>
      <w:r w:rsidRPr="00993A2B">
        <w:rPr>
          <w:rFonts w:hint="eastAsia"/>
        </w:rPr>
        <w:t>數列的極限與無窮等比級數</w:t>
      </w:r>
    </w:p>
    <w:p w:rsidR="00993A2B" w:rsidRPr="00993A2B" w:rsidRDefault="00993A2B" w:rsidP="00A43EAB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A43EAB" w:rsidRDefault="00993A2B" w:rsidP="00A43EAB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A43EAB">
        <w:rPr>
          <w:rFonts w:hint="eastAsia"/>
        </w:rPr>
        <w:tab/>
      </w:r>
      <w:r w:rsidRPr="00993A2B">
        <w:rPr>
          <w:rFonts w:hint="eastAsia"/>
        </w:rPr>
        <w:t>(1)</w:t>
      </w:r>
      <w:r w:rsidR="00A43EAB">
        <w:rPr>
          <w:rFonts w:hint="eastAsia"/>
        </w:rPr>
        <w:t>○：</w:t>
      </w:r>
      <w:r w:rsidR="00A43EAB" w:rsidRPr="00A43EAB">
        <w:rPr>
          <w:position w:val="-26"/>
        </w:rPr>
        <w:object w:dxaOrig="2500" w:dyaOrig="639">
          <v:shape id="_x0000_i1125" type="#_x0000_t75" style="width:125.2pt;height:32.25pt" o:ole="">
            <v:imagedata r:id="rId215" o:title=""/>
          </v:shape>
          <o:OLEObject Type="Embed" ProgID="Equation.DSMT4" ShapeID="_x0000_i1125" DrawAspect="Content" ObjectID="_1689592044" r:id="rId216"/>
        </w:object>
      </w:r>
      <w:r w:rsidRPr="00993A2B">
        <w:t>。</w:t>
      </w:r>
      <w:r w:rsidR="00A43EAB">
        <w:rPr>
          <w:rFonts w:hint="eastAsia"/>
        </w:rPr>
        <w:br/>
      </w:r>
      <w:r w:rsidRPr="00993A2B">
        <w:rPr>
          <w:rFonts w:hint="eastAsia"/>
        </w:rPr>
        <w:t>(2)</w:t>
      </w:r>
      <w:r w:rsidR="00A43EAB">
        <w:rPr>
          <w:rFonts w:hint="eastAsia"/>
        </w:rPr>
        <w:t>╳：</w:t>
      </w:r>
      <w:r w:rsidR="00A43EAB" w:rsidRPr="00A43EAB">
        <w:rPr>
          <w:position w:val="-26"/>
        </w:rPr>
        <w:object w:dxaOrig="2600" w:dyaOrig="639">
          <v:shape id="_x0000_i1126" type="#_x0000_t75" style="width:129.5pt;height:32.25pt" o:ole="">
            <v:imagedata r:id="rId217" o:title=""/>
          </v:shape>
          <o:OLEObject Type="Embed" ProgID="Equation.DSMT4" ShapeID="_x0000_i1126" DrawAspect="Content" ObjectID="_1689592045" r:id="rId218"/>
        </w:object>
      </w:r>
      <w:r w:rsidRPr="00993A2B">
        <w:t>，</w:t>
      </w:r>
      <w:r w:rsidR="00A43EAB" w:rsidRPr="00A43EAB">
        <w:rPr>
          <w:position w:val="-26"/>
        </w:rPr>
        <w:object w:dxaOrig="2600" w:dyaOrig="639">
          <v:shape id="_x0000_i1127" type="#_x0000_t75" style="width:129.5pt;height:32.25pt" o:ole="">
            <v:imagedata r:id="rId219" o:title=""/>
          </v:shape>
          <o:OLEObject Type="Embed" ProgID="Equation.DSMT4" ShapeID="_x0000_i1127" DrawAspect="Content" ObjectID="_1689592046" r:id="rId220"/>
        </w:object>
      </w:r>
      <w:r w:rsidRPr="00993A2B">
        <w:t>。</w:t>
      </w:r>
      <w:r w:rsidR="00A43EAB">
        <w:rPr>
          <w:rFonts w:hint="eastAsia"/>
        </w:rPr>
        <w:br/>
      </w:r>
      <w:r w:rsidRPr="00993A2B">
        <w:rPr>
          <w:rFonts w:hint="eastAsia"/>
        </w:rPr>
        <w:t>(3)</w:t>
      </w:r>
      <w:r w:rsidR="00A43EAB">
        <w:rPr>
          <w:rFonts w:hint="eastAsia"/>
        </w:rPr>
        <w:t>╳：</w:t>
      </w:r>
      <w:r w:rsidRPr="00993A2B">
        <w:rPr>
          <w:rFonts w:hint="eastAsia"/>
        </w:rPr>
        <w:t>因為</w:t>
      </w:r>
      <w:r w:rsidR="00A43EAB" w:rsidRPr="00A43EAB">
        <w:rPr>
          <w:position w:val="-32"/>
        </w:rPr>
        <w:object w:dxaOrig="1600" w:dyaOrig="700">
          <v:shape id="_x0000_i1128" type="#_x0000_t75" style="width:80.05pt;height:35.45pt" o:ole="">
            <v:imagedata r:id="rId221" o:title=""/>
          </v:shape>
          <o:OLEObject Type="Embed" ProgID="Equation.DSMT4" ShapeID="_x0000_i1128" DrawAspect="Content" ObjectID="_1689592047" r:id="rId222"/>
        </w:object>
      </w:r>
      <w:r w:rsidRPr="00993A2B">
        <w:t>，所以</w:t>
      </w:r>
      <w:r w:rsidR="00A43EAB" w:rsidRPr="00A43EAB">
        <w:rPr>
          <w:position w:val="-14"/>
        </w:rPr>
        <w:object w:dxaOrig="460" w:dyaOrig="400">
          <v:shape id="_x0000_i1129" type="#_x0000_t75" style="width:23.1pt;height:20.4pt" o:ole="">
            <v:imagedata r:id="rId223" o:title=""/>
          </v:shape>
          <o:OLEObject Type="Embed" ProgID="Equation.DSMT4" ShapeID="_x0000_i1129" DrawAspect="Content" ObjectID="_1689592048" r:id="rId224"/>
        </w:object>
      </w:r>
      <w:r w:rsidRPr="00993A2B">
        <w:t>不是等比數列。</w:t>
      </w:r>
    </w:p>
    <w:p w:rsidR="00993A2B" w:rsidRPr="00993A2B" w:rsidRDefault="00993A2B" w:rsidP="00524583">
      <w:pPr>
        <w:pStyle w:val="04-1"/>
        <w:ind w:leftChars="405" w:left="1728" w:hangingChars="315" w:hanging="756"/>
      </w:pPr>
      <w:r w:rsidRPr="00993A2B">
        <w:rPr>
          <w:rFonts w:hint="eastAsia"/>
        </w:rPr>
        <w:t>(4)</w:t>
      </w:r>
      <w:r w:rsidR="00A43EAB">
        <w:rPr>
          <w:rFonts w:hint="eastAsia"/>
        </w:rPr>
        <w:t>○：</w:t>
      </w:r>
      <w:r w:rsidRPr="00993A2B">
        <w:rPr>
          <w:rFonts w:hint="eastAsia"/>
        </w:rPr>
        <w:t>利用累乘法：</w:t>
      </w:r>
      <w:r w:rsidR="00A43EAB">
        <w:br/>
      </w:r>
      <w:r w:rsidR="00D330B6" w:rsidRPr="00445F27">
        <w:rPr>
          <w:position w:val="-180"/>
        </w:rPr>
        <w:object w:dxaOrig="6540" w:dyaOrig="3720">
          <v:shape id="_x0000_i1130" type="#_x0000_t75" style="width:327.2pt;height:185.9pt" o:ole="">
            <v:imagedata r:id="rId225" o:title=""/>
          </v:shape>
          <o:OLEObject Type="Embed" ProgID="Equation.DSMT4" ShapeID="_x0000_i1130" DrawAspect="Content" ObjectID="_1689592049" r:id="rId226"/>
        </w:object>
      </w:r>
      <w:r w:rsidR="00430BD7">
        <w:br/>
      </w:r>
      <w:r w:rsidR="00430BD7">
        <w:rPr>
          <w:rFonts w:hint="eastAsia"/>
        </w:rPr>
        <w:t>因為</w:t>
      </w:r>
      <w:r w:rsidR="00430BD7" w:rsidRPr="00430BD7">
        <w:rPr>
          <w:position w:val="-6"/>
        </w:rPr>
        <w:object w:dxaOrig="520" w:dyaOrig="279">
          <v:shape id="_x0000_i1131" type="#_x0000_t75" style="width:25.25pt;height:14.5pt" o:ole="">
            <v:imagedata r:id="rId227" o:title=""/>
          </v:shape>
          <o:OLEObject Type="Embed" ProgID="Equation.DSMT4" ShapeID="_x0000_i1131" DrawAspect="Content" ObjectID="_1689592050" r:id="rId228"/>
        </w:object>
      </w:r>
      <w:r w:rsidR="00430BD7">
        <w:rPr>
          <w:rFonts w:hint="eastAsia"/>
        </w:rPr>
        <w:t>代入亦成立，所以</w:t>
      </w:r>
      <w:r w:rsidR="00FB0CEF" w:rsidRPr="00FB0CEF">
        <w:rPr>
          <w:position w:val="-12"/>
        </w:rPr>
        <w:object w:dxaOrig="1060" w:dyaOrig="360">
          <v:shape id="_x0000_i1132" type="#_x0000_t75" style="width:53.2pt;height:18.25pt" o:ole="">
            <v:imagedata r:id="rId229" o:title=""/>
          </v:shape>
          <o:OLEObject Type="Embed" ProgID="Equation.DSMT4" ShapeID="_x0000_i1132" DrawAspect="Content" ObjectID="_1689592051" r:id="rId230"/>
        </w:object>
      </w:r>
      <w:r w:rsidR="00FB0CEF">
        <w:rPr>
          <w:rFonts w:hint="eastAsia"/>
        </w:rPr>
        <w:t>，</w:t>
      </w:r>
      <w:r w:rsidR="00FB0CEF" w:rsidRPr="00FB0CEF">
        <w:rPr>
          <w:position w:val="-6"/>
        </w:rPr>
        <w:object w:dxaOrig="499" w:dyaOrig="279">
          <v:shape id="_x0000_i1133" type="#_x0000_t75" style="width:25.25pt;height:14.5pt" o:ole="">
            <v:imagedata r:id="rId231" o:title=""/>
          </v:shape>
          <o:OLEObject Type="Embed" ProgID="Equation.DSMT4" ShapeID="_x0000_i1133" DrawAspect="Content" ObjectID="_1689592052" r:id="rId232"/>
        </w:object>
      </w:r>
      <w:r w:rsidR="00FB0CEF">
        <w:rPr>
          <w:rFonts w:hint="eastAsia"/>
        </w:rPr>
        <w:t>，</w:t>
      </w:r>
      <w:r w:rsidR="00524583">
        <w:rPr>
          <w:rFonts w:hint="eastAsia"/>
        </w:rPr>
        <w:br/>
      </w:r>
      <w:r w:rsidRPr="00993A2B">
        <w:rPr>
          <w:rFonts w:hint="eastAsia"/>
        </w:rPr>
        <w:t>即</w:t>
      </w:r>
      <w:r w:rsidR="00524583" w:rsidRPr="00A43EAB">
        <w:rPr>
          <w:position w:val="-14"/>
        </w:rPr>
        <w:object w:dxaOrig="460" w:dyaOrig="400">
          <v:shape id="_x0000_i1134" type="#_x0000_t75" style="width:23.1pt;height:20.4pt" o:ole="">
            <v:imagedata r:id="rId223" o:title=""/>
          </v:shape>
          <o:OLEObject Type="Embed" ProgID="Equation.DSMT4" ShapeID="_x0000_i1134" DrawAspect="Content" ObjectID="_1689592053" r:id="rId233"/>
        </w:object>
      </w:r>
      <w:r w:rsidRPr="00993A2B">
        <w:rPr>
          <w:rFonts w:hint="eastAsia"/>
        </w:rPr>
        <w:t>是</w:t>
      </w:r>
      <w:r w:rsidRPr="00993A2B">
        <w:t>首項為</w:t>
      </w:r>
      <w:r w:rsidRPr="00993A2B">
        <w:t>1</w:t>
      </w:r>
      <w:r w:rsidRPr="00993A2B">
        <w:t>，公差為</w:t>
      </w:r>
      <w:r w:rsidRPr="00993A2B">
        <w:t>2</w:t>
      </w:r>
      <w:r w:rsidRPr="00993A2B">
        <w:t>的等差數列。利用等差級數求和公式，得</w:t>
      </w:r>
      <w:r w:rsidR="00524583">
        <w:rPr>
          <w:rFonts w:hint="eastAsia"/>
        </w:rPr>
        <w:br/>
      </w:r>
      <w:r w:rsidR="00524583" w:rsidRPr="00524583">
        <w:rPr>
          <w:position w:val="-28"/>
        </w:rPr>
        <w:object w:dxaOrig="7180" w:dyaOrig="720">
          <v:shape id="_x0000_i1135" type="#_x0000_t75" style="width:358.4pt;height:36pt" o:ole="">
            <v:imagedata r:id="rId234" o:title=""/>
          </v:shape>
          <o:OLEObject Type="Embed" ProgID="Equation.DSMT4" ShapeID="_x0000_i1135" DrawAspect="Content" ObjectID="_1689592054" r:id="rId235"/>
        </w:object>
      </w:r>
      <w:r w:rsidRPr="00993A2B">
        <w:t>。</w:t>
      </w:r>
    </w:p>
    <w:p w:rsidR="00993A2B" w:rsidRPr="00993A2B" w:rsidRDefault="00993A2B" w:rsidP="00524583">
      <w:pPr>
        <w:pStyle w:val="04-1"/>
        <w:ind w:leftChars="405" w:left="1728" w:hangingChars="315" w:hanging="756"/>
      </w:pPr>
      <w:r w:rsidRPr="00993A2B">
        <w:rPr>
          <w:rFonts w:hint="eastAsia"/>
        </w:rPr>
        <w:t>(5)</w:t>
      </w:r>
      <w:r w:rsidR="00524583">
        <w:rPr>
          <w:rFonts w:hint="eastAsia"/>
        </w:rPr>
        <w:t>○：</w:t>
      </w:r>
      <w:r w:rsidR="00524583" w:rsidRPr="00524583">
        <w:rPr>
          <w:position w:val="-28"/>
        </w:rPr>
        <w:object w:dxaOrig="3600" w:dyaOrig="680">
          <v:shape id="_x0000_i1136" type="#_x0000_t75" style="width:180.55pt;height:33.85pt" o:ole="">
            <v:imagedata r:id="rId236" o:title=""/>
          </v:shape>
          <o:OLEObject Type="Embed" ProgID="Equation.DSMT4" ShapeID="_x0000_i1136" DrawAspect="Content" ObjectID="_1689592055" r:id="rId237"/>
        </w:object>
      </w:r>
      <w:r w:rsidRPr="00993A2B">
        <w:t>。</w:t>
      </w:r>
    </w:p>
    <w:p w:rsidR="00993A2B" w:rsidRPr="00993A2B" w:rsidRDefault="00993A2B" w:rsidP="00524583">
      <w:pPr>
        <w:pStyle w:val="04-1"/>
        <w:ind w:leftChars="405" w:left="1728" w:hangingChars="315" w:hanging="756"/>
      </w:pPr>
      <w:r w:rsidRPr="00993A2B">
        <w:rPr>
          <w:rFonts w:hint="eastAsia"/>
        </w:rPr>
        <w:t>故選</w:t>
      </w:r>
      <w:r w:rsidRPr="00993A2B">
        <w:rPr>
          <w:rFonts w:hint="eastAsia"/>
        </w:rPr>
        <w:t>(1)(4)(5)</w:t>
      </w:r>
      <w:r w:rsidRPr="00993A2B">
        <w:rPr>
          <w:rFonts w:hint="eastAsia"/>
        </w:rPr>
        <w:t>。</w:t>
      </w:r>
    </w:p>
    <w:p w:rsidR="00524583" w:rsidRDefault="00524583" w:rsidP="00524583">
      <w:r>
        <w:br w:type="page"/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7.</w:t>
      </w:r>
      <w:r w:rsidR="00210073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210073">
        <w:rPr>
          <w:rFonts w:hint="eastAsia"/>
        </w:rPr>
        <w:t>99</w:t>
      </w:r>
      <w:r w:rsidR="00210073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210073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上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一章</w:t>
      </w:r>
      <w:r w:rsidR="00210073">
        <w:rPr>
          <w:rFonts w:hint="eastAsia"/>
        </w:rPr>
        <w:t xml:space="preserve"> </w:t>
      </w:r>
      <w:r w:rsidRPr="00993A2B">
        <w:rPr>
          <w:rFonts w:hint="eastAsia"/>
        </w:rPr>
        <w:t>機率與統計</w:t>
      </w:r>
      <w:r w:rsidR="00210073">
        <w:br/>
      </w:r>
      <w:r w:rsidR="003E4B1B">
        <w:rPr>
          <w:rFonts w:hint="eastAsia"/>
        </w:rPr>
        <w:t>【</w:t>
      </w:r>
      <w:r w:rsidR="00210073">
        <w:rPr>
          <w:rFonts w:hint="eastAsia"/>
        </w:rPr>
        <w:t>108</w:t>
      </w:r>
      <w:r w:rsidR="00210073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210073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下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210073">
        <w:rPr>
          <w:rFonts w:hint="eastAsia"/>
        </w:rPr>
        <w:t xml:space="preserve">2 </w:t>
      </w:r>
      <w:r w:rsidRPr="00993A2B">
        <w:rPr>
          <w:rFonts w:hint="eastAsia"/>
        </w:rPr>
        <w:t>二項分布</w:t>
      </w:r>
    </w:p>
    <w:p w:rsidR="00993A2B" w:rsidRPr="00993A2B" w:rsidRDefault="00993A2B" w:rsidP="00210073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210073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210073">
        <w:rPr>
          <w:rFonts w:hint="eastAsia"/>
        </w:rPr>
        <w:tab/>
      </w:r>
      <w:r w:rsidRPr="00993A2B">
        <w:rPr>
          <w:rFonts w:hint="eastAsia"/>
        </w:rPr>
        <w:t>利用二項分布，得</w:t>
      </w:r>
      <w:r w:rsidR="00210073">
        <w:br/>
      </w:r>
      <w:r w:rsidRPr="00993A2B">
        <w:rPr>
          <w:rFonts w:hint="eastAsia"/>
        </w:rPr>
        <w:t>(1)</w:t>
      </w:r>
      <w:r w:rsidR="00210073">
        <w:rPr>
          <w:rFonts w:hint="eastAsia"/>
        </w:rPr>
        <w:t>○：</w:t>
      </w:r>
      <w:r w:rsidR="00210073" w:rsidRPr="00210073">
        <w:rPr>
          <w:position w:val="-28"/>
        </w:rPr>
        <w:object w:dxaOrig="1579" w:dyaOrig="680">
          <v:shape id="_x0000_i1137" type="#_x0000_t75" style="width:78.45pt;height:33.85pt" o:ole="">
            <v:imagedata r:id="rId238" o:title=""/>
          </v:shape>
          <o:OLEObject Type="Embed" ProgID="Equation.DSMT4" ShapeID="_x0000_i1137" DrawAspect="Content" ObjectID="_1689592056" r:id="rId239"/>
        </w:object>
      </w:r>
      <w:r w:rsidRPr="00993A2B">
        <w:t>。</w:t>
      </w:r>
      <w:r w:rsidR="00210073">
        <w:rPr>
          <w:rFonts w:hint="eastAsia"/>
        </w:rPr>
        <w:br/>
      </w:r>
      <w:r w:rsidRPr="00993A2B">
        <w:rPr>
          <w:rFonts w:hint="eastAsia"/>
        </w:rPr>
        <w:t>(2)</w:t>
      </w:r>
      <w:r w:rsidR="00210073">
        <w:rPr>
          <w:rFonts w:hint="eastAsia"/>
        </w:rPr>
        <w:t>╳：</w:t>
      </w:r>
      <w:r w:rsidR="00210073" w:rsidRPr="00210073">
        <w:rPr>
          <w:position w:val="-28"/>
        </w:rPr>
        <w:object w:dxaOrig="1760" w:dyaOrig="740">
          <v:shape id="_x0000_i1138" type="#_x0000_t75" style="width:89.2pt;height:36.55pt" o:ole="">
            <v:imagedata r:id="rId240" o:title=""/>
          </v:shape>
          <o:OLEObject Type="Embed" ProgID="Equation.DSMT4" ShapeID="_x0000_i1138" DrawAspect="Content" ObjectID="_1689592057" r:id="rId241"/>
        </w:object>
      </w:r>
      <w:r w:rsidRPr="00993A2B">
        <w:t>。</w:t>
      </w:r>
      <w:r w:rsidR="00210073">
        <w:rPr>
          <w:rFonts w:hint="eastAsia"/>
        </w:rPr>
        <w:br/>
      </w:r>
      <w:r w:rsidRPr="00993A2B">
        <w:rPr>
          <w:rFonts w:hint="eastAsia"/>
        </w:rPr>
        <w:t>(3)</w:t>
      </w:r>
      <w:r w:rsidR="00210073">
        <w:rPr>
          <w:rFonts w:hint="eastAsia"/>
        </w:rPr>
        <w:t>○：</w:t>
      </w:r>
      <w:r w:rsidR="00210073" w:rsidRPr="00210073">
        <w:rPr>
          <w:position w:val="-28"/>
        </w:rPr>
        <w:object w:dxaOrig="3879" w:dyaOrig="740">
          <v:shape id="_x0000_i1139" type="#_x0000_t75" style="width:194.5pt;height:36.55pt" o:ole="">
            <v:imagedata r:id="rId242" o:title=""/>
          </v:shape>
          <o:OLEObject Type="Embed" ProgID="Equation.DSMT4" ShapeID="_x0000_i1139" DrawAspect="Content" ObjectID="_1689592058" r:id="rId243"/>
        </w:object>
      </w:r>
      <w:r w:rsidRPr="00993A2B">
        <w:t>。</w:t>
      </w:r>
    </w:p>
    <w:p w:rsidR="00993A2B" w:rsidRPr="00993A2B" w:rsidRDefault="00993A2B" w:rsidP="00210073">
      <w:pPr>
        <w:pStyle w:val="04-1"/>
        <w:ind w:leftChars="405" w:left="1728" w:hangingChars="315" w:hanging="756"/>
      </w:pPr>
      <w:r w:rsidRPr="00993A2B">
        <w:rPr>
          <w:rFonts w:hint="eastAsia"/>
        </w:rPr>
        <w:t>(4)</w:t>
      </w:r>
      <w:r w:rsidR="00210073">
        <w:rPr>
          <w:rFonts w:hint="eastAsia"/>
        </w:rPr>
        <w:t>○：</w:t>
      </w:r>
      <w:r w:rsidRPr="00993A2B">
        <w:rPr>
          <w:rFonts w:hint="eastAsia"/>
        </w:rPr>
        <w:t>因為每次射飛鏢的結果均互相獨立，</w:t>
      </w:r>
      <w:r w:rsidR="00210073">
        <w:br/>
      </w:r>
      <w:r w:rsidRPr="00993A2B">
        <w:rPr>
          <w:rFonts w:hint="eastAsia"/>
        </w:rPr>
        <w:t>所以第</w:t>
      </w:r>
      <w:r w:rsidRPr="00993A2B">
        <w:rPr>
          <w:rFonts w:hint="eastAsia"/>
        </w:rPr>
        <w:t>2</w:t>
      </w:r>
      <w:r w:rsidRPr="00993A2B">
        <w:rPr>
          <w:rFonts w:hint="eastAsia"/>
        </w:rPr>
        <w:t>次射中的機率與第</w:t>
      </w:r>
      <w:r w:rsidRPr="00993A2B">
        <w:rPr>
          <w:rFonts w:hint="eastAsia"/>
        </w:rPr>
        <w:t>1</w:t>
      </w:r>
      <w:r w:rsidRPr="00993A2B">
        <w:rPr>
          <w:rFonts w:hint="eastAsia"/>
        </w:rPr>
        <w:t>次的結果無關，機率為</w:t>
      </w:r>
      <w:r w:rsidR="00210073" w:rsidRPr="00210073">
        <w:rPr>
          <w:position w:val="-26"/>
        </w:rPr>
        <w:object w:dxaOrig="240" w:dyaOrig="639">
          <v:shape id="_x0000_i1140" type="#_x0000_t75" style="width:11.8pt;height:32.25pt" o:ole="">
            <v:imagedata r:id="rId244" o:title=""/>
          </v:shape>
          <o:OLEObject Type="Embed" ProgID="Equation.DSMT4" ShapeID="_x0000_i1140" DrawAspect="Content" ObjectID="_1689592059" r:id="rId245"/>
        </w:object>
      </w:r>
      <w:r w:rsidRPr="00993A2B">
        <w:t>。</w:t>
      </w:r>
    </w:p>
    <w:p w:rsidR="00993A2B" w:rsidRPr="00993A2B" w:rsidRDefault="00993A2B" w:rsidP="00210073">
      <w:pPr>
        <w:pStyle w:val="04-1"/>
        <w:ind w:leftChars="405" w:left="1728" w:hangingChars="315" w:hanging="756"/>
      </w:pPr>
      <w:r w:rsidRPr="00993A2B">
        <w:rPr>
          <w:rFonts w:hint="eastAsia"/>
        </w:rPr>
        <w:t>(5)</w:t>
      </w:r>
      <w:r w:rsidR="00210073">
        <w:rPr>
          <w:rFonts w:hint="eastAsia"/>
        </w:rPr>
        <w:t>╳：</w:t>
      </w:r>
      <w:r w:rsidRPr="00993A2B">
        <w:rPr>
          <w:rFonts w:hint="eastAsia"/>
        </w:rPr>
        <w:t>因為每次射飛鏢的結果均互相獨立，</w:t>
      </w:r>
      <w:r w:rsidR="00210073">
        <w:br/>
      </w:r>
      <w:r w:rsidRPr="00993A2B">
        <w:rPr>
          <w:rFonts w:hint="eastAsia"/>
        </w:rPr>
        <w:t>所以</w:t>
      </w:r>
      <w:r w:rsidR="00210073" w:rsidRPr="00210073">
        <w:rPr>
          <w:position w:val="-28"/>
        </w:rPr>
        <w:object w:dxaOrig="8040" w:dyaOrig="740">
          <v:shape id="_x0000_i1141" type="#_x0000_t75" style="width:403pt;height:36.55pt" o:ole="">
            <v:imagedata r:id="rId246" o:title=""/>
          </v:shape>
          <o:OLEObject Type="Embed" ProgID="Equation.DSMT4" ShapeID="_x0000_i1141" DrawAspect="Content" ObjectID="_1689592060" r:id="rId247"/>
        </w:object>
      </w:r>
      <w:r w:rsidRPr="00993A2B">
        <w:t>。</w:t>
      </w:r>
    </w:p>
    <w:p w:rsidR="00993A2B" w:rsidRPr="00993A2B" w:rsidRDefault="00993A2B" w:rsidP="00210073">
      <w:pPr>
        <w:pStyle w:val="04-1"/>
        <w:ind w:leftChars="405" w:left="1728" w:hangingChars="315" w:hanging="756"/>
      </w:pPr>
      <w:r w:rsidRPr="00993A2B">
        <w:rPr>
          <w:rFonts w:hint="eastAsia"/>
        </w:rPr>
        <w:t>故選</w:t>
      </w:r>
      <w:r w:rsidRPr="00993A2B">
        <w:rPr>
          <w:rFonts w:hint="eastAsia"/>
        </w:rPr>
        <w:t>(1)(3)(4)</w:t>
      </w:r>
      <w:r w:rsidRPr="00993A2B">
        <w:rPr>
          <w:rFonts w:hint="eastAsia"/>
        </w:rPr>
        <w:t>。</w:t>
      </w:r>
    </w:p>
    <w:p w:rsidR="00993A2B" w:rsidRPr="00993A2B" w:rsidRDefault="00993A2B" w:rsidP="00993A2B"/>
    <w:p w:rsidR="00993A2B" w:rsidRPr="00993A2B" w:rsidRDefault="00993A2B" w:rsidP="00993A2B">
      <w:r w:rsidRPr="00993A2B">
        <w:rPr>
          <w:rFonts w:hint="eastAsia"/>
        </w:rPr>
        <w:t>三</w:t>
      </w:r>
      <w:r w:rsidR="00210073">
        <w:rPr>
          <w:rFonts w:hint="eastAsia"/>
        </w:rPr>
        <w:t>、</w:t>
      </w:r>
      <w:r w:rsidRPr="00993A2B">
        <w:rPr>
          <w:rFonts w:hint="eastAsia"/>
        </w:rPr>
        <w:t>選填</w:t>
      </w:r>
      <w:r w:rsidRPr="00993A2B">
        <w:t>題</w:t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A.</w:t>
      </w:r>
      <w:r w:rsidRPr="00993A2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78037C">
        <w:rPr>
          <w:rFonts w:hint="eastAsia"/>
        </w:rPr>
        <w:t>99</w:t>
      </w:r>
      <w:r w:rsidR="0078037C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一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一章</w:t>
      </w:r>
      <w:r w:rsidR="0078037C">
        <w:rPr>
          <w:rFonts w:hint="eastAsia"/>
        </w:rPr>
        <w:t xml:space="preserve"> </w:t>
      </w:r>
      <w:r w:rsidRPr="00993A2B">
        <w:rPr>
          <w:rFonts w:hint="eastAsia"/>
        </w:rPr>
        <w:t>數與式</w:t>
      </w:r>
      <w:r w:rsidR="0078037C">
        <w:br/>
      </w:r>
      <w:r w:rsidR="003E4B1B">
        <w:rPr>
          <w:rFonts w:hint="eastAsia"/>
        </w:rPr>
        <w:t>【</w:t>
      </w:r>
      <w:r w:rsidR="0078037C">
        <w:rPr>
          <w:rFonts w:hint="eastAsia"/>
        </w:rPr>
        <w:t>108</w:t>
      </w:r>
      <w:r w:rsidR="0078037C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一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78037C">
        <w:rPr>
          <w:rFonts w:hint="eastAsia"/>
        </w:rPr>
        <w:t xml:space="preserve">2 </w:t>
      </w:r>
      <w:r w:rsidRPr="00993A2B">
        <w:rPr>
          <w:rFonts w:hint="eastAsia"/>
        </w:rPr>
        <w:t>絕對值</w:t>
      </w:r>
    </w:p>
    <w:p w:rsidR="00993A2B" w:rsidRPr="00993A2B" w:rsidRDefault="00993A2B" w:rsidP="0078037C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易</w:t>
      </w:r>
    </w:p>
    <w:p w:rsidR="00993A2B" w:rsidRPr="00993A2B" w:rsidRDefault="00505657" w:rsidP="00505657">
      <w:pPr>
        <w:pStyle w:val="04-1"/>
        <w:ind w:left="972" w:hanging="492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30FA605" wp14:editId="5A60D6CC">
            <wp:simplePos x="0" y="0"/>
            <wp:positionH relativeFrom="margin">
              <wp:align>right</wp:align>
            </wp:positionH>
            <wp:positionV relativeFrom="paragraph">
              <wp:posOffset>80976</wp:posOffset>
            </wp:positionV>
            <wp:extent cx="1630045" cy="381635"/>
            <wp:effectExtent l="0" t="0" r="8255" b="0"/>
            <wp:wrapNone/>
            <wp:docPr id="154" name="圖片 154" descr="E:\龍騰Keyin\62002N2【C】(曼育#312)\62002N2【C】(曼育#312)\04 解析圖檔\04 解析圖檔\A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 descr="E:\龍騰Keyin\62002N2【C】(曼育#312)\62002N2【C】(曼育#312)\04 解析圖檔\04 解析圖檔\A-1.jpg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3A2B" w:rsidRPr="00993A2B">
        <w:rPr>
          <w:rFonts w:hint="eastAsia"/>
        </w:rPr>
        <w:t>解</w:t>
      </w:r>
      <w:r w:rsidR="00993A2B">
        <w:rPr>
          <w:rFonts w:hint="eastAsia"/>
        </w:rPr>
        <w:t>：</w:t>
      </w:r>
      <w:r w:rsidR="0078037C">
        <w:rPr>
          <w:rFonts w:hint="eastAsia"/>
        </w:rPr>
        <w:tab/>
      </w:r>
      <w:r w:rsidR="00993A2B" w:rsidRPr="00993A2B">
        <w:rPr>
          <w:rFonts w:hint="eastAsia"/>
        </w:rPr>
        <w:t>因為</w:t>
      </w:r>
      <w:r w:rsidRPr="00505657">
        <w:rPr>
          <w:position w:val="-6"/>
        </w:rPr>
        <w:object w:dxaOrig="980" w:dyaOrig="340">
          <v:shape id="_x0000_i1142" type="#_x0000_t75" style="width:48.9pt;height:17.2pt" o:ole="">
            <v:imagedata r:id="rId249" o:title=""/>
          </v:shape>
          <o:OLEObject Type="Embed" ProgID="Equation.DSMT4" ShapeID="_x0000_i1142" DrawAspect="Content" ObjectID="_1689592061" r:id="rId250"/>
        </w:object>
      </w:r>
      <w:r w:rsidR="00993A2B" w:rsidRPr="00993A2B">
        <w:t>，所以</w:t>
      </w:r>
      <w:r w:rsidRPr="00505657">
        <w:rPr>
          <w:rFonts w:hint="eastAsia"/>
          <w:i/>
        </w:rPr>
        <w:t>C</w:t>
      </w:r>
      <w:r w:rsidR="00993A2B" w:rsidRPr="00993A2B">
        <w:t>點在</w:t>
      </w:r>
      <w:r w:rsidRPr="00505657">
        <w:rPr>
          <w:position w:val="-4"/>
        </w:rPr>
        <w:object w:dxaOrig="400" w:dyaOrig="320">
          <v:shape id="_x0000_i1143" type="#_x0000_t75" style="width:20.4pt;height:16.65pt" o:ole="">
            <v:imagedata r:id="rId251" o:title=""/>
          </v:shape>
          <o:OLEObject Type="Embed" ProgID="Equation.DSMT4" ShapeID="_x0000_i1143" DrawAspect="Content" ObjectID="_1689592062" r:id="rId252"/>
        </w:object>
      </w:r>
      <w:r w:rsidR="00993A2B" w:rsidRPr="00993A2B">
        <w:t>的中點</w:t>
      </w:r>
      <w:r w:rsidRPr="00505657">
        <w:rPr>
          <w:position w:val="-6"/>
        </w:rPr>
        <w:object w:dxaOrig="639" w:dyaOrig="320">
          <v:shape id="_x0000_i1144" type="#_x0000_t75" style="width:32.25pt;height:16.65pt" o:ole="">
            <v:imagedata r:id="rId253" o:title=""/>
          </v:shape>
          <o:OLEObject Type="Embed" ProgID="Equation.DSMT4" ShapeID="_x0000_i1144" DrawAspect="Content" ObjectID="_1689592063" r:id="rId254"/>
        </w:object>
      </w:r>
      <w:r w:rsidR="00993A2B" w:rsidRPr="00993A2B">
        <w:t>之右邊，</w:t>
      </w:r>
      <w:r>
        <w:rPr>
          <w:rFonts w:hint="eastAsia"/>
        </w:rPr>
        <w:br/>
      </w:r>
      <w:r w:rsidR="00993A2B" w:rsidRPr="00993A2B">
        <w:rPr>
          <w:rFonts w:hint="eastAsia"/>
        </w:rPr>
        <w:t>因此</w:t>
      </w:r>
      <w:r w:rsidRPr="00505657">
        <w:rPr>
          <w:position w:val="-6"/>
        </w:rPr>
        <w:object w:dxaOrig="560" w:dyaOrig="279">
          <v:shape id="_x0000_i1145" type="#_x0000_t75" style="width:28.5pt;height:14.5pt" o:ole="">
            <v:imagedata r:id="rId255" o:title=""/>
          </v:shape>
          <o:OLEObject Type="Embed" ProgID="Equation.DSMT4" ShapeID="_x0000_i1145" DrawAspect="Content" ObjectID="_1689592064" r:id="rId256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rPr>
          <w:rFonts w:hint="eastAsia"/>
        </w:rPr>
        <w:t>又因為</w:t>
      </w:r>
      <w:r w:rsidRPr="00505657">
        <w:rPr>
          <w:position w:val="-6"/>
        </w:rPr>
        <w:object w:dxaOrig="980" w:dyaOrig="340">
          <v:shape id="_x0000_i1146" type="#_x0000_t75" style="width:48.9pt;height:17.2pt" o:ole="">
            <v:imagedata r:id="rId257" o:title=""/>
          </v:shape>
          <o:OLEObject Type="Embed" ProgID="Equation.DSMT4" ShapeID="_x0000_i1146" DrawAspect="Content" ObjectID="_1689592065" r:id="rId258"/>
        </w:object>
      </w:r>
      <w:r w:rsidR="00993A2B" w:rsidRPr="00993A2B">
        <w:t>，所以</w:t>
      </w:r>
      <w:r w:rsidRPr="00505657">
        <w:rPr>
          <w:position w:val="-6"/>
        </w:rPr>
        <w:object w:dxaOrig="1320" w:dyaOrig="320">
          <v:shape id="_x0000_i1147" type="#_x0000_t75" style="width:65pt;height:16.65pt" o:ole="">
            <v:imagedata r:id="rId259" o:title=""/>
          </v:shape>
          <o:OLEObject Type="Embed" ProgID="Equation.DSMT4" ShapeID="_x0000_i1147" DrawAspect="Content" ObjectID="_1689592066" r:id="rId260"/>
        </w:object>
      </w:r>
      <w:r w:rsidR="00993A2B" w:rsidRPr="00993A2B">
        <w:t>，即</w:t>
      </w:r>
      <w:r w:rsidRPr="00505657">
        <w:rPr>
          <w:position w:val="-6"/>
        </w:rPr>
        <w:object w:dxaOrig="540" w:dyaOrig="279">
          <v:shape id="_x0000_i1148" type="#_x0000_t75" style="width:27.95pt;height:14.5pt" o:ole="">
            <v:imagedata r:id="rId261" o:title=""/>
          </v:shape>
          <o:OLEObject Type="Embed" ProgID="Equation.DSMT4" ShapeID="_x0000_i1148" DrawAspect="Content" ObjectID="_1689592067" r:id="rId262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rPr>
          <w:rFonts w:hint="eastAsia"/>
        </w:rPr>
        <w:t>故</w:t>
      </w:r>
      <w:r w:rsidRPr="00505657">
        <w:rPr>
          <w:position w:val="-6"/>
        </w:rPr>
        <w:object w:dxaOrig="900" w:dyaOrig="279">
          <v:shape id="_x0000_i1149" type="#_x0000_t75" style="width:44.05pt;height:14.5pt" o:ole="">
            <v:imagedata r:id="rId263" o:title=""/>
          </v:shape>
          <o:OLEObject Type="Embed" ProgID="Equation.DSMT4" ShapeID="_x0000_i1149" DrawAspect="Content" ObjectID="_1689592068" r:id="rId264"/>
        </w:object>
      </w:r>
      <w:r w:rsidR="00993A2B" w:rsidRPr="00993A2B">
        <w:t>。</w:t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B.</w:t>
      </w:r>
      <w:r w:rsidRPr="00993A2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0319EB">
        <w:rPr>
          <w:rFonts w:hint="eastAsia"/>
        </w:rPr>
        <w:t>99</w:t>
      </w:r>
      <w:r w:rsidR="000319EB">
        <w:rPr>
          <w:rFonts w:hint="eastAsia"/>
        </w:rPr>
        <w:t>課綱</w:t>
      </w:r>
      <w:r w:rsidR="00567954">
        <w:rPr>
          <w:rFonts w:hint="eastAsia"/>
        </w:rPr>
        <w:t>】</w:t>
      </w:r>
      <w:r w:rsidRPr="00993A2B">
        <w:rPr>
          <w:rFonts w:hint="eastAsia"/>
        </w:rPr>
        <w:t>第四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三章</w:t>
      </w:r>
      <w:r w:rsidR="000319EB">
        <w:rPr>
          <w:rFonts w:hint="eastAsia"/>
        </w:rPr>
        <w:t xml:space="preserve"> </w:t>
      </w:r>
      <w:r w:rsidRPr="00993A2B">
        <w:rPr>
          <w:rFonts w:hint="eastAsia"/>
        </w:rPr>
        <w:t>矩陣</w:t>
      </w:r>
      <w:r w:rsidR="000319EB">
        <w:br/>
      </w:r>
      <w:r w:rsidR="003E4B1B">
        <w:rPr>
          <w:rFonts w:hint="eastAsia"/>
        </w:rPr>
        <w:t>【</w:t>
      </w:r>
      <w:r w:rsidR="000319EB">
        <w:rPr>
          <w:rFonts w:hint="eastAsia"/>
        </w:rPr>
        <w:t>108</w:t>
      </w:r>
      <w:r w:rsidR="000319EB">
        <w:rPr>
          <w:rFonts w:hint="eastAsia"/>
        </w:rPr>
        <w:t>課綱</w:t>
      </w:r>
      <w:r w:rsidR="00567954">
        <w:rPr>
          <w:rFonts w:hint="eastAsia"/>
        </w:rPr>
        <w:t>】</w:t>
      </w:r>
      <w:r w:rsidR="004812DC" w:rsidRPr="00993A2B">
        <w:rPr>
          <w:rFonts w:hint="eastAsia"/>
        </w:rPr>
        <w:t>第</w:t>
      </w:r>
      <w:r w:rsidR="004812DC">
        <w:rPr>
          <w:rFonts w:hint="eastAsia"/>
        </w:rPr>
        <w:t>4A</w:t>
      </w:r>
      <w:r w:rsidR="004812DC" w:rsidRPr="00993A2B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="004812DC" w:rsidRPr="00993A2B">
        <w:rPr>
          <w:rFonts w:hint="eastAsia"/>
        </w:rPr>
        <w:t>單元</w:t>
      </w:r>
      <w:r w:rsidR="004812DC">
        <w:rPr>
          <w:rFonts w:hint="eastAsia"/>
        </w:rPr>
        <w:t xml:space="preserve">9 </w:t>
      </w:r>
      <w:r w:rsidR="004812DC" w:rsidRPr="00993A2B">
        <w:rPr>
          <w:rFonts w:hint="eastAsia"/>
        </w:rPr>
        <w:t>矩陣的運算</w:t>
      </w:r>
      <w:r w:rsidR="004812DC">
        <w:rPr>
          <w:rFonts w:hint="eastAsia"/>
        </w:rPr>
        <w:t>、</w:t>
      </w:r>
      <w:r w:rsidRPr="00993A2B">
        <w:rPr>
          <w:rFonts w:hint="eastAsia"/>
        </w:rPr>
        <w:t>第</w:t>
      </w:r>
      <w:r w:rsidR="000319EB">
        <w:rPr>
          <w:rFonts w:hint="eastAsia"/>
        </w:rPr>
        <w:t>4B</w:t>
      </w:r>
      <w:r w:rsidRPr="00993A2B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0319EB">
        <w:rPr>
          <w:rFonts w:hint="eastAsia"/>
        </w:rPr>
        <w:t xml:space="preserve">6 </w:t>
      </w:r>
      <w:r w:rsidRPr="00993A2B">
        <w:rPr>
          <w:rFonts w:hint="eastAsia"/>
        </w:rPr>
        <w:t>矩陣的運算</w:t>
      </w:r>
    </w:p>
    <w:p w:rsidR="00993A2B" w:rsidRPr="00993A2B" w:rsidRDefault="00993A2B" w:rsidP="000319EB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易</w:t>
      </w:r>
    </w:p>
    <w:p w:rsidR="000319EB" w:rsidRDefault="00993A2B" w:rsidP="000319EB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0319EB">
        <w:rPr>
          <w:rFonts w:hint="eastAsia"/>
        </w:rPr>
        <w:tab/>
      </w:r>
      <w:r w:rsidRPr="00993A2B">
        <w:rPr>
          <w:rFonts w:hint="eastAsia"/>
        </w:rPr>
        <w:t>利用二階反方陣的公式，得</w:t>
      </w:r>
      <w:r w:rsidR="000319EB" w:rsidRPr="000319EB">
        <w:rPr>
          <w:position w:val="-30"/>
        </w:rPr>
        <w:object w:dxaOrig="3379" w:dyaOrig="780">
          <v:shape id="_x0000_i1150" type="#_x0000_t75" style="width:169.25pt;height:39.2pt" o:ole="">
            <v:imagedata r:id="rId265" o:title=""/>
          </v:shape>
          <o:OLEObject Type="Embed" ProgID="Equation.DSMT4" ShapeID="_x0000_i1150" DrawAspect="Content" ObjectID="_1689592069" r:id="rId266"/>
        </w:object>
      </w:r>
      <w:r w:rsidRPr="00993A2B">
        <w:t>。</w:t>
      </w:r>
      <w:r w:rsidR="000319EB">
        <w:rPr>
          <w:rFonts w:hint="eastAsia"/>
        </w:rPr>
        <w:br/>
      </w:r>
      <w:r w:rsidRPr="00993A2B">
        <w:rPr>
          <w:rFonts w:hint="eastAsia"/>
        </w:rPr>
        <w:t>因此</w:t>
      </w:r>
      <w:r w:rsidR="000319EB" w:rsidRPr="000319EB">
        <w:rPr>
          <w:position w:val="-30"/>
        </w:rPr>
        <w:object w:dxaOrig="5740" w:dyaOrig="720">
          <v:shape id="_x0000_i1151" type="#_x0000_t75" style="width:287.45pt;height:36pt" o:ole="">
            <v:imagedata r:id="rId267" o:title=""/>
          </v:shape>
          <o:OLEObject Type="Embed" ProgID="Equation.DSMT4" ShapeID="_x0000_i1151" DrawAspect="Content" ObjectID="_1689592070" r:id="rId268"/>
        </w:object>
      </w:r>
      <w:r w:rsidRPr="00993A2B">
        <w:t>，</w:t>
      </w:r>
      <w:r w:rsidR="000319EB">
        <w:rPr>
          <w:rFonts w:hint="eastAsia"/>
        </w:rPr>
        <w:br/>
      </w:r>
      <w:r w:rsidR="000319EB">
        <w:rPr>
          <w:rFonts w:hint="eastAsia"/>
        </w:rPr>
        <w:t xml:space="preserve">　　</w:t>
      </w:r>
      <w:r w:rsidR="000319EB" w:rsidRPr="000319EB">
        <w:rPr>
          <w:position w:val="-30"/>
        </w:rPr>
        <w:object w:dxaOrig="5460" w:dyaOrig="720">
          <v:shape id="_x0000_i1152" type="#_x0000_t75" style="width:272.95pt;height:36pt" o:ole="">
            <v:imagedata r:id="rId269" o:title=""/>
          </v:shape>
          <o:OLEObject Type="Embed" ProgID="Equation.DSMT4" ShapeID="_x0000_i1152" DrawAspect="Content" ObjectID="_1689592071" r:id="rId270"/>
        </w:object>
      </w:r>
      <w:r w:rsidRPr="00993A2B">
        <w:t>，</w:t>
      </w:r>
      <w:r w:rsidR="000319EB">
        <w:rPr>
          <w:rFonts w:hint="eastAsia"/>
        </w:rPr>
        <w:br/>
      </w:r>
      <w:r w:rsidRPr="00993A2B">
        <w:rPr>
          <w:rFonts w:hint="eastAsia"/>
        </w:rPr>
        <w:t>得</w:t>
      </w:r>
      <w:r w:rsidR="000319EB" w:rsidRPr="000319EB">
        <w:rPr>
          <w:position w:val="-30"/>
        </w:rPr>
        <w:object w:dxaOrig="3720" w:dyaOrig="720">
          <v:shape id="_x0000_i1153" type="#_x0000_t75" style="width:187pt;height:36pt" o:ole="">
            <v:imagedata r:id="rId271" o:title=""/>
          </v:shape>
          <o:OLEObject Type="Embed" ProgID="Equation.DSMT4" ShapeID="_x0000_i1153" DrawAspect="Content" ObjectID="_1689592072" r:id="rId272"/>
        </w:object>
      </w:r>
      <w:r w:rsidRPr="00993A2B">
        <w:t>。</w:t>
      </w:r>
      <w:r w:rsidR="000319EB">
        <w:rPr>
          <w:rFonts w:hint="eastAsia"/>
        </w:rPr>
        <w:br/>
      </w:r>
      <w:r w:rsidRPr="00993A2B">
        <w:rPr>
          <w:rFonts w:hint="eastAsia"/>
        </w:rPr>
        <w:t>故</w:t>
      </w:r>
      <w:r w:rsidR="000319EB" w:rsidRPr="000319EB">
        <w:rPr>
          <w:position w:val="-6"/>
        </w:rPr>
        <w:object w:dxaOrig="3120" w:dyaOrig="279">
          <v:shape id="_x0000_i1154" type="#_x0000_t75" style="width:155.8pt;height:14.5pt" o:ole="">
            <v:imagedata r:id="rId273" o:title=""/>
          </v:shape>
          <o:OLEObject Type="Embed" ProgID="Equation.DSMT4" ShapeID="_x0000_i1154" DrawAspect="Content" ObjectID="_1689592073" r:id="rId274"/>
        </w:object>
      </w:r>
      <w:r w:rsidRPr="00993A2B">
        <w:t>。</w:t>
      </w:r>
      <w:r w:rsidR="000319EB">
        <w:br w:type="page"/>
      </w:r>
    </w:p>
    <w:p w:rsidR="00993A2B" w:rsidRPr="00993A2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C.</w:t>
      </w:r>
      <w:r w:rsidR="000319EB">
        <w:rPr>
          <w:rFonts w:hint="eastAsia"/>
        </w:rPr>
        <w:tab/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0319EB">
        <w:rPr>
          <w:rFonts w:hint="eastAsia"/>
        </w:rPr>
        <w:t>99</w:t>
      </w:r>
      <w:r w:rsidR="000319E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0319EB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上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一章</w:t>
      </w:r>
      <w:r w:rsidR="000319EB">
        <w:rPr>
          <w:rFonts w:hint="eastAsia"/>
        </w:rPr>
        <w:t xml:space="preserve"> </w:t>
      </w:r>
      <w:r w:rsidRPr="00993A2B">
        <w:rPr>
          <w:rFonts w:hint="eastAsia"/>
        </w:rPr>
        <w:t>機率與統計</w:t>
      </w:r>
      <w:r w:rsidR="000319EB">
        <w:br/>
      </w:r>
      <w:r w:rsidR="003E4B1B">
        <w:rPr>
          <w:rFonts w:hint="eastAsia"/>
        </w:rPr>
        <w:t>【</w:t>
      </w:r>
      <w:r w:rsidR="000319EB">
        <w:rPr>
          <w:rFonts w:hint="eastAsia"/>
        </w:rPr>
        <w:t>108</w:t>
      </w:r>
      <w:r w:rsidR="000319E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</w:t>
      </w:r>
      <w:r w:rsidR="000319EB">
        <w:rPr>
          <w:rFonts w:hint="eastAsia"/>
        </w:rPr>
        <w:t>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下</w:t>
      </w:r>
      <w:r w:rsidRPr="00993A2B">
        <w:rPr>
          <w:rFonts w:hint="eastAsia"/>
        </w:rPr>
        <w:t>)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0319EB">
        <w:rPr>
          <w:rFonts w:hint="eastAsia"/>
        </w:rPr>
        <w:t xml:space="preserve">2 </w:t>
      </w:r>
      <w:r w:rsidRPr="00993A2B">
        <w:rPr>
          <w:rFonts w:hint="eastAsia"/>
        </w:rPr>
        <w:t>二項分布</w:t>
      </w:r>
    </w:p>
    <w:p w:rsidR="00993A2B" w:rsidRPr="00993A2B" w:rsidRDefault="00993A2B" w:rsidP="000319EB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0319EB">
      <w:pPr>
        <w:pStyle w:val="04-1"/>
        <w:ind w:left="972" w:hanging="492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0319EB">
        <w:rPr>
          <w:rFonts w:hint="eastAsia"/>
        </w:rPr>
        <w:tab/>
      </w:r>
      <w:r w:rsidRPr="00993A2B">
        <w:rPr>
          <w:rFonts w:hint="eastAsia"/>
        </w:rPr>
        <w:t>設隨機變數</w:t>
      </w:r>
      <w:r w:rsidR="000319EB" w:rsidRPr="000319EB">
        <w:rPr>
          <w:rFonts w:hint="eastAsia"/>
          <w:i/>
        </w:rPr>
        <w:t>X</w:t>
      </w:r>
      <w:r w:rsidRPr="00993A2B">
        <w:t>表示出現正面的次數。因為這是</w:t>
      </w:r>
      <w:r w:rsidR="000319EB" w:rsidRPr="000319EB">
        <w:rPr>
          <w:position w:val="-6"/>
        </w:rPr>
        <w:object w:dxaOrig="560" w:dyaOrig="279">
          <v:shape id="_x0000_i1155" type="#_x0000_t75" style="width:28.5pt;height:14.5pt" o:ole="">
            <v:imagedata r:id="rId275" o:title=""/>
          </v:shape>
          <o:OLEObject Type="Embed" ProgID="Equation.DSMT4" ShapeID="_x0000_i1155" DrawAspect="Content" ObjectID="_1689592074" r:id="rId276"/>
        </w:object>
      </w:r>
      <w:r w:rsidRPr="00993A2B">
        <w:t>，</w:t>
      </w:r>
      <w:r w:rsidR="000319EB" w:rsidRPr="000319EB">
        <w:rPr>
          <w:position w:val="-26"/>
        </w:rPr>
        <w:object w:dxaOrig="620" w:dyaOrig="639">
          <v:shape id="_x0000_i1156" type="#_x0000_t75" style="width:31.7pt;height:32.25pt" o:ole="">
            <v:imagedata r:id="rId277" o:title=""/>
          </v:shape>
          <o:OLEObject Type="Embed" ProgID="Equation.DSMT4" ShapeID="_x0000_i1156" DrawAspect="Content" ObjectID="_1689592075" r:id="rId278"/>
        </w:object>
      </w:r>
      <w:r w:rsidRPr="00993A2B">
        <w:t>的</w:t>
      </w:r>
      <w:r w:rsidRPr="00993A2B">
        <w:rPr>
          <w:rFonts w:hint="eastAsia"/>
        </w:rPr>
        <w:t>二項分布，</w:t>
      </w:r>
      <w:r w:rsidR="000319EB">
        <w:br/>
      </w:r>
      <w:r w:rsidRPr="00993A2B">
        <w:rPr>
          <w:rFonts w:hint="eastAsia"/>
        </w:rPr>
        <w:t>所以</w:t>
      </w:r>
      <w:r w:rsidR="000319EB" w:rsidRPr="000319EB">
        <w:rPr>
          <w:rFonts w:hint="eastAsia"/>
          <w:i/>
        </w:rPr>
        <w:t>X</w:t>
      </w:r>
      <w:r w:rsidRPr="00993A2B">
        <w:rPr>
          <w:rFonts w:hint="eastAsia"/>
        </w:rPr>
        <w:t>的期望值為</w:t>
      </w:r>
      <w:r w:rsidR="000319EB" w:rsidRPr="000319EB">
        <w:rPr>
          <w:position w:val="-26"/>
        </w:rPr>
        <w:object w:dxaOrig="1400" w:dyaOrig="639">
          <v:shape id="_x0000_i1157" type="#_x0000_t75" style="width:69.85pt;height:32.25pt" o:ole="">
            <v:imagedata r:id="rId279" o:title=""/>
          </v:shape>
          <o:OLEObject Type="Embed" ProgID="Equation.DSMT4" ShapeID="_x0000_i1157" DrawAspect="Content" ObjectID="_1689592076" r:id="rId280"/>
        </w:object>
      </w:r>
      <w:r w:rsidR="000319EB">
        <w:rPr>
          <w:rFonts w:hint="eastAsia"/>
        </w:rPr>
        <w:t>（</w:t>
      </w:r>
      <w:r w:rsidRPr="00993A2B">
        <w:t>次</w:t>
      </w:r>
      <w:r w:rsidR="000319EB">
        <w:rPr>
          <w:rFonts w:hint="eastAsia"/>
        </w:rPr>
        <w:t>）</w:t>
      </w:r>
      <w:r w:rsidRPr="00993A2B">
        <w:t>。</w:t>
      </w:r>
      <w:r w:rsidR="000319EB">
        <w:rPr>
          <w:rFonts w:hint="eastAsia"/>
        </w:rPr>
        <w:br/>
      </w:r>
      <w:r w:rsidRPr="00993A2B">
        <w:t>因為</w:t>
      </w:r>
      <w:r w:rsidR="000319EB" w:rsidRPr="000319EB">
        <w:rPr>
          <w:rFonts w:hint="eastAsia"/>
          <w:i/>
        </w:rPr>
        <w:t>X</w:t>
      </w:r>
      <w:r w:rsidRPr="00993A2B">
        <w:rPr>
          <w:rFonts w:hint="eastAsia"/>
        </w:rPr>
        <w:t>的期望值</w:t>
      </w:r>
      <w:r w:rsidRPr="00993A2B">
        <w:rPr>
          <w:rFonts w:hint="eastAsia"/>
        </w:rPr>
        <w:t>2</w:t>
      </w:r>
      <w:r w:rsidR="000319EB">
        <w:rPr>
          <w:rFonts w:hint="eastAsia"/>
        </w:rPr>
        <w:t>（</w:t>
      </w:r>
      <w:r w:rsidRPr="00993A2B">
        <w:rPr>
          <w:rFonts w:hint="eastAsia"/>
        </w:rPr>
        <w:t>次</w:t>
      </w:r>
      <w:r w:rsidR="000319EB">
        <w:rPr>
          <w:rFonts w:hint="eastAsia"/>
        </w:rPr>
        <w:t>）</w:t>
      </w:r>
      <w:r w:rsidRPr="00993A2B">
        <w:rPr>
          <w:rFonts w:hint="eastAsia"/>
        </w:rPr>
        <w:t>是整數，所以由二項分布的性質得知</w:t>
      </w:r>
      <w:r w:rsidRPr="00993A2B">
        <w:t>，</w:t>
      </w:r>
      <w:r w:rsidR="000319EB">
        <w:rPr>
          <w:rFonts w:hint="eastAsia"/>
        </w:rPr>
        <w:br/>
      </w:r>
      <w:r w:rsidRPr="00993A2B">
        <w:t>機率的最大值會發生在</w:t>
      </w:r>
      <w:r w:rsidR="000319EB" w:rsidRPr="000319EB">
        <w:rPr>
          <w:position w:val="-4"/>
        </w:rPr>
        <w:object w:dxaOrig="639" w:dyaOrig="260">
          <v:shape id="_x0000_i1158" type="#_x0000_t75" style="width:32.25pt;height:13.45pt" o:ole="">
            <v:imagedata r:id="rId281" o:title=""/>
          </v:shape>
          <o:OLEObject Type="Embed" ProgID="Equation.DSMT4" ShapeID="_x0000_i1158" DrawAspect="Content" ObjectID="_1689592077" r:id="rId282"/>
        </w:object>
      </w:r>
      <w:r w:rsidRPr="00993A2B">
        <w:t>時</w:t>
      </w:r>
      <w:r w:rsidRPr="00993A2B">
        <w:rPr>
          <w:rFonts w:hint="eastAsia"/>
        </w:rPr>
        <w:t>，即擲此銅板</w:t>
      </w:r>
      <w:r w:rsidRPr="00993A2B">
        <w:rPr>
          <w:rFonts w:hint="eastAsia"/>
        </w:rPr>
        <w:t>6</w:t>
      </w:r>
      <w:r w:rsidRPr="00993A2B">
        <w:rPr>
          <w:rFonts w:hint="eastAsia"/>
        </w:rPr>
        <w:t>次出現</w:t>
      </w:r>
      <w:r w:rsidRPr="00993A2B">
        <w:rPr>
          <w:rFonts w:hint="eastAsia"/>
        </w:rPr>
        <w:t>2</w:t>
      </w:r>
      <w:r w:rsidRPr="00993A2B">
        <w:rPr>
          <w:rFonts w:hint="eastAsia"/>
        </w:rPr>
        <w:t>次正面</w:t>
      </w:r>
      <w:r w:rsidRPr="00993A2B">
        <w:rPr>
          <w:rFonts w:hint="eastAsia"/>
        </w:rPr>
        <w:t>4</w:t>
      </w:r>
      <w:r w:rsidRPr="00993A2B">
        <w:rPr>
          <w:rFonts w:hint="eastAsia"/>
        </w:rPr>
        <w:t>次反面時。</w:t>
      </w:r>
      <w:r w:rsidR="000319EB">
        <w:br/>
      </w:r>
      <w:r w:rsidRPr="00993A2B">
        <w:rPr>
          <w:rFonts w:hint="eastAsia"/>
        </w:rPr>
        <w:t>根據棋子前進的規則，</w:t>
      </w:r>
      <w:r w:rsidR="000319EB">
        <w:br/>
      </w:r>
      <w:r w:rsidRPr="00993A2B">
        <w:rPr>
          <w:rFonts w:hint="eastAsia"/>
        </w:rPr>
        <w:t>此時棋子所停位置的</w:t>
      </w:r>
      <w:r w:rsidR="000319EB" w:rsidRPr="000319EB">
        <w:rPr>
          <w:rFonts w:hint="eastAsia"/>
          <w:i/>
        </w:rPr>
        <w:t>x</w:t>
      </w:r>
      <w:r w:rsidRPr="00993A2B">
        <w:t>坐標為</w:t>
      </w:r>
      <w:r w:rsidR="000319EB" w:rsidRPr="000319EB">
        <w:rPr>
          <w:position w:val="-6"/>
        </w:rPr>
        <w:object w:dxaOrig="1800" w:dyaOrig="320">
          <v:shape id="_x0000_i1159" type="#_x0000_t75" style="width:90.25pt;height:16.65pt" o:ole="">
            <v:imagedata r:id="rId283" o:title=""/>
          </v:shape>
          <o:OLEObject Type="Embed" ProgID="Equation.DSMT4" ShapeID="_x0000_i1159" DrawAspect="Content" ObjectID="_1689592078" r:id="rId284"/>
        </w:object>
      </w:r>
      <w:r w:rsidRPr="00993A2B">
        <w:t>，</w:t>
      </w:r>
      <w:r w:rsidR="000319EB" w:rsidRPr="000319EB">
        <w:rPr>
          <w:rFonts w:hint="eastAsia"/>
          <w:i/>
        </w:rPr>
        <w:t>y</w:t>
      </w:r>
      <w:r w:rsidRPr="00993A2B">
        <w:t>坐標為</w:t>
      </w:r>
      <w:r w:rsidR="000319EB" w:rsidRPr="000319EB">
        <w:rPr>
          <w:position w:val="-6"/>
        </w:rPr>
        <w:object w:dxaOrig="1540" w:dyaOrig="279">
          <v:shape id="_x0000_i1160" type="#_x0000_t75" style="width:76.3pt;height:14.5pt" o:ole="">
            <v:imagedata r:id="rId285" o:title=""/>
          </v:shape>
          <o:OLEObject Type="Embed" ProgID="Equation.DSMT4" ShapeID="_x0000_i1160" DrawAspect="Content" ObjectID="_1689592079" r:id="rId286"/>
        </w:object>
      </w:r>
      <w:r w:rsidRPr="00993A2B">
        <w:t>。</w:t>
      </w:r>
      <w:r w:rsidR="000319EB">
        <w:rPr>
          <w:rFonts w:hint="eastAsia"/>
        </w:rPr>
        <w:br/>
      </w:r>
      <w:r w:rsidRPr="00993A2B">
        <w:rPr>
          <w:rFonts w:hint="eastAsia"/>
        </w:rPr>
        <w:t>故棋子停在坐標</w:t>
      </w:r>
      <w:r w:rsidR="000319EB" w:rsidRPr="000319EB">
        <w:rPr>
          <w:position w:val="-10"/>
        </w:rPr>
        <w:object w:dxaOrig="580" w:dyaOrig="360">
          <v:shape id="_x0000_i1161" type="#_x0000_t75" style="width:29pt;height:18.25pt" o:ole="">
            <v:imagedata r:id="rId287" o:title=""/>
          </v:shape>
          <o:OLEObject Type="Embed" ProgID="Equation.DSMT4" ShapeID="_x0000_i1161" DrawAspect="Content" ObjectID="_1689592080" r:id="rId288"/>
        </w:object>
      </w:r>
      <w:r w:rsidRPr="00993A2B">
        <w:t>的機率最大。</w:t>
      </w:r>
    </w:p>
    <w:p w:rsidR="00993A2B" w:rsidRPr="00993A2B" w:rsidRDefault="00993A2B" w:rsidP="00993A2B"/>
    <w:p w:rsidR="00993A2B" w:rsidRPr="00993A2B" w:rsidRDefault="00993A2B" w:rsidP="00993A2B">
      <w:r w:rsidRPr="00993A2B">
        <w:rPr>
          <w:rFonts w:hint="eastAsia"/>
        </w:rPr>
        <w:t>第貳部分</w:t>
      </w:r>
      <w:r>
        <w:rPr>
          <w:rFonts w:hint="eastAsia"/>
        </w:rPr>
        <w:t>：</w:t>
      </w:r>
      <w:r w:rsidRPr="00993A2B">
        <w:rPr>
          <w:rFonts w:hint="eastAsia"/>
        </w:rPr>
        <w:t>非選擇題</w:t>
      </w:r>
    </w:p>
    <w:p w:rsidR="00993A2B" w:rsidRPr="000319EB" w:rsidRDefault="00993A2B" w:rsidP="003E4B1B">
      <w:pPr>
        <w:pStyle w:val="03-1"/>
        <w:ind w:left="1078" w:hangingChars="449" w:hanging="1078"/>
      </w:pPr>
      <w:r w:rsidRPr="00993A2B">
        <w:rPr>
          <w:rFonts w:hint="eastAsia"/>
        </w:rPr>
        <w:t>一</w:t>
      </w:r>
      <w:r w:rsidR="000319EB">
        <w:rPr>
          <w:rFonts w:hint="eastAsia"/>
        </w:rPr>
        <w:t>、</w:t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0319EB">
        <w:rPr>
          <w:rFonts w:hint="eastAsia"/>
        </w:rPr>
        <w:t>99</w:t>
      </w:r>
      <w:r w:rsidR="000319EB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三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三章</w:t>
      </w:r>
      <w:r w:rsidR="000319EB">
        <w:rPr>
          <w:rFonts w:hint="eastAsia"/>
        </w:rPr>
        <w:t xml:space="preserve"> </w:t>
      </w:r>
      <w:r w:rsidRPr="00993A2B">
        <w:rPr>
          <w:rFonts w:hint="eastAsia"/>
        </w:rPr>
        <w:t>平面向量</w:t>
      </w:r>
      <w:r w:rsidR="000319EB">
        <w:br/>
      </w:r>
      <w:r w:rsidR="003E4B1B">
        <w:rPr>
          <w:rFonts w:hint="eastAsia"/>
        </w:rPr>
        <w:t>【</w:t>
      </w:r>
      <w:r w:rsidR="000319EB">
        <w:rPr>
          <w:rFonts w:hint="eastAsia"/>
        </w:rPr>
        <w:t>108</w:t>
      </w:r>
      <w:r w:rsidR="000319EB">
        <w:rPr>
          <w:rFonts w:hint="eastAsia"/>
        </w:rPr>
        <w:t>課綱</w:t>
      </w:r>
      <w:r w:rsidR="003E4B1B">
        <w:rPr>
          <w:rFonts w:hint="eastAsia"/>
        </w:rPr>
        <w:t>】</w:t>
      </w:r>
      <w:r w:rsidR="00FB3CFA" w:rsidRPr="00FB3CFA">
        <w:rPr>
          <w:rFonts w:hint="eastAsia"/>
        </w:rPr>
        <w:t>第</w:t>
      </w:r>
      <w:r w:rsidR="00FB3CFA" w:rsidRPr="00FB3CFA">
        <w:rPr>
          <w:rFonts w:hint="eastAsia"/>
        </w:rPr>
        <w:t>3</w:t>
      </w:r>
      <w:r w:rsidR="00FB3CFA">
        <w:rPr>
          <w:rFonts w:hint="eastAsia"/>
        </w:rPr>
        <w:t>A</w:t>
      </w:r>
      <w:r w:rsidR="00FB3CFA" w:rsidRPr="00FB3CFA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="00FB3CFA" w:rsidRPr="00FB3CFA">
        <w:rPr>
          <w:rFonts w:hint="eastAsia"/>
        </w:rPr>
        <w:t>單元</w:t>
      </w:r>
      <w:r w:rsidR="004812DC">
        <w:rPr>
          <w:rFonts w:hint="eastAsia"/>
        </w:rPr>
        <w:t>9</w:t>
      </w:r>
      <w:r w:rsidR="00FB3CFA" w:rsidRPr="00FB3CFA">
        <w:rPr>
          <w:rFonts w:hint="eastAsia"/>
        </w:rPr>
        <w:t xml:space="preserve"> </w:t>
      </w:r>
      <w:r w:rsidR="00FB3CFA" w:rsidRPr="00FB3CFA">
        <w:rPr>
          <w:rFonts w:hint="eastAsia"/>
        </w:rPr>
        <w:t>平面向量的運算</w:t>
      </w:r>
      <w:r w:rsidR="00FB3CFA">
        <w:rPr>
          <w:rFonts w:hint="eastAsia"/>
        </w:rPr>
        <w:t>、</w:t>
      </w:r>
      <w:r w:rsidR="000319EB" w:rsidRPr="00993A2B">
        <w:rPr>
          <w:rFonts w:hint="eastAsia"/>
        </w:rPr>
        <w:t>第</w:t>
      </w:r>
      <w:r w:rsidR="000319EB" w:rsidRPr="00993A2B">
        <w:rPr>
          <w:rFonts w:hint="eastAsia"/>
        </w:rPr>
        <w:t>3B</w:t>
      </w:r>
      <w:r w:rsidR="000319EB" w:rsidRPr="00993A2B">
        <w:rPr>
          <w:rFonts w:hint="eastAsia"/>
        </w:rPr>
        <w:t>冊</w:t>
      </w:r>
      <w:r w:rsidR="00DD0CCA">
        <w:rPr>
          <w:rFonts w:hint="eastAsia"/>
          <w:w w:val="103"/>
        </w:rPr>
        <w:t xml:space="preserve">　</w:t>
      </w:r>
      <w:r w:rsidR="000319EB" w:rsidRPr="00993A2B">
        <w:rPr>
          <w:rFonts w:hint="eastAsia"/>
        </w:rPr>
        <w:t>單元</w:t>
      </w:r>
      <w:r w:rsidR="000319EB">
        <w:rPr>
          <w:rFonts w:hint="eastAsia"/>
        </w:rPr>
        <w:t xml:space="preserve">7 </w:t>
      </w:r>
      <w:r w:rsidR="000319EB" w:rsidRPr="00993A2B">
        <w:rPr>
          <w:rFonts w:hint="eastAsia"/>
        </w:rPr>
        <w:t>平面向量的運算</w:t>
      </w:r>
    </w:p>
    <w:p w:rsidR="00993A2B" w:rsidRPr="00993A2B" w:rsidRDefault="00993A2B" w:rsidP="001D417C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465290">
      <w:pPr>
        <w:pStyle w:val="04-1"/>
        <w:tabs>
          <w:tab w:val="left" w:pos="972"/>
        </w:tabs>
        <w:ind w:left="1260" w:hangingChars="325" w:hanging="780"/>
      </w:pPr>
      <w:r w:rsidRPr="00993A2B">
        <w:rPr>
          <w:rFonts w:hint="eastAsia"/>
        </w:rPr>
        <w:t>解</w:t>
      </w:r>
      <w:r>
        <w:rPr>
          <w:rFonts w:hint="eastAsia"/>
        </w:rPr>
        <w:t>：</w:t>
      </w:r>
      <w:r w:rsidR="000319EB">
        <w:rPr>
          <w:rFonts w:hint="eastAsia"/>
        </w:rPr>
        <w:tab/>
      </w:r>
      <w:r w:rsidRPr="00993A2B">
        <w:rPr>
          <w:rFonts w:hint="eastAsia"/>
        </w:rPr>
        <w:t>(1)</w:t>
      </w:r>
      <w:r w:rsidRPr="00993A2B">
        <w:rPr>
          <w:rFonts w:hint="eastAsia"/>
        </w:rPr>
        <w:t>因為</w:t>
      </w:r>
      <w:r w:rsidR="000319EB" w:rsidRPr="000319EB">
        <w:rPr>
          <w:position w:val="-10"/>
        </w:rPr>
        <w:object w:dxaOrig="1260" w:dyaOrig="480">
          <v:shape id="_x0000_i1162" type="#_x0000_t75" style="width:62.35pt;height:24.2pt" o:ole="">
            <v:imagedata r:id="rId289" o:title=""/>
          </v:shape>
          <o:OLEObject Type="Embed" ProgID="Equation.DSMT4" ShapeID="_x0000_i1162" DrawAspect="Content" ObjectID="_1689592081" r:id="rId290"/>
        </w:object>
      </w:r>
      <w:r w:rsidRPr="00993A2B">
        <w:rPr>
          <w:rFonts w:hint="eastAsia"/>
        </w:rPr>
        <w:t>，所以</w:t>
      </w:r>
      <w:r w:rsidR="00E71BEE" w:rsidRPr="00E71BEE">
        <w:rPr>
          <w:position w:val="-10"/>
        </w:rPr>
        <w:object w:dxaOrig="3340" w:dyaOrig="480">
          <v:shape id="_x0000_i1163" type="#_x0000_t75" style="width:167.1pt;height:24.2pt" o:ole="">
            <v:imagedata r:id="rId291" o:title=""/>
          </v:shape>
          <o:OLEObject Type="Embed" ProgID="Equation.DSMT4" ShapeID="_x0000_i1163" DrawAspect="Content" ObjectID="_1689592082" r:id="rId292"/>
        </w:object>
      </w:r>
      <w:r w:rsidR="00E71BEE">
        <w:rPr>
          <w:rFonts w:hint="eastAsia"/>
        </w:rPr>
        <w:t>。</w:t>
      </w:r>
    </w:p>
    <w:p w:rsidR="00993A2B" w:rsidRPr="00993A2B" w:rsidRDefault="00E71BEE" w:rsidP="00465290">
      <w:pPr>
        <w:pStyle w:val="04-1"/>
        <w:ind w:leftChars="405" w:left="1260" w:hangingChars="120" w:hanging="288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5AEF389E" wp14:editId="265BFC3D">
            <wp:simplePos x="0" y="0"/>
            <wp:positionH relativeFrom="margin">
              <wp:align>right</wp:align>
            </wp:positionH>
            <wp:positionV relativeFrom="paragraph">
              <wp:posOffset>63196</wp:posOffset>
            </wp:positionV>
            <wp:extent cx="1621790" cy="1415415"/>
            <wp:effectExtent l="0" t="0" r="0" b="0"/>
            <wp:wrapNone/>
            <wp:docPr id="155" name="圖片 155" descr="E:\龍騰Keyin\62002N2【C】(曼育#312)\62002N2【C】(曼育#312)\04 解析圖檔\04 解析圖檔\非選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 descr="E:\龍騰Keyin\62002N2【C】(曼育#312)\62002N2【C】(曼育#312)\04 解析圖檔\04 解析圖檔\非選1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3A2B" w:rsidRPr="00993A2B">
        <w:rPr>
          <w:rFonts w:hint="eastAsia"/>
        </w:rPr>
        <w:t>(2)</w:t>
      </w:r>
      <w:r>
        <w:tab/>
      </w:r>
      <w:r w:rsidR="00993A2B" w:rsidRPr="00993A2B">
        <w:rPr>
          <w:rFonts w:hint="eastAsia"/>
        </w:rPr>
        <w:t>如圖，因為</w:t>
      </w:r>
      <w:r>
        <w:rPr>
          <w:rFonts w:hint="eastAsia"/>
        </w:rPr>
        <w:t>△</w:t>
      </w:r>
      <w:r w:rsidRPr="00E71BEE">
        <w:rPr>
          <w:rFonts w:hint="eastAsia"/>
          <w:i/>
        </w:rPr>
        <w:t>AHQ</w:t>
      </w:r>
      <w:r w:rsidRPr="00E71BEE">
        <w:rPr>
          <w:position w:val="-4"/>
        </w:rPr>
        <w:object w:dxaOrig="200" w:dyaOrig="200">
          <v:shape id="_x0000_i1164" type="#_x0000_t75" style="width:10.75pt;height:10.75pt" o:ole="">
            <v:imagedata r:id="rId294" o:title=""/>
          </v:shape>
          <o:OLEObject Type="Embed" ProgID="Equation.DSMT4" ShapeID="_x0000_i1164" DrawAspect="Content" ObjectID="_1689592083" r:id="rId295"/>
        </w:object>
      </w:r>
      <w:r>
        <w:rPr>
          <w:rFonts w:hint="eastAsia"/>
        </w:rPr>
        <w:t>△</w:t>
      </w:r>
      <w:r w:rsidRPr="00E71BEE">
        <w:rPr>
          <w:rFonts w:hint="eastAsia"/>
          <w:i/>
        </w:rPr>
        <w:t>BRQ</w:t>
      </w:r>
      <w:r w:rsidR="00993A2B" w:rsidRPr="00993A2B">
        <w:t>，所以</w:t>
      </w:r>
      <w:r w:rsidRPr="00E71BEE">
        <w:rPr>
          <w:position w:val="-10"/>
        </w:rPr>
        <w:object w:dxaOrig="2760" w:dyaOrig="380">
          <v:shape id="_x0000_i1165" type="#_x0000_t75" style="width:137.55pt;height:18.8pt" o:ole="">
            <v:imagedata r:id="rId296" o:title=""/>
          </v:shape>
          <o:OLEObject Type="Embed" ProgID="Equation.DSMT4" ShapeID="_x0000_i1165" DrawAspect="Content" ObjectID="_1689592084" r:id="rId297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rPr>
          <w:rFonts w:hint="eastAsia"/>
        </w:rPr>
        <w:t>利用坐標的分點公式，得</w:t>
      </w:r>
      <w:r w:rsidRPr="00E71BEE">
        <w:rPr>
          <w:position w:val="-28"/>
        </w:rPr>
        <w:object w:dxaOrig="4120" w:dyaOrig="700">
          <v:shape id="_x0000_i1166" type="#_x0000_t75" style="width:205.8pt;height:35.45pt" o:ole="">
            <v:imagedata r:id="rId298" o:title=""/>
          </v:shape>
          <o:OLEObject Type="Embed" ProgID="Equation.DSMT4" ShapeID="_x0000_i1166" DrawAspect="Content" ObjectID="_1689592085" r:id="rId299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rPr>
          <w:rFonts w:hint="eastAsia"/>
        </w:rPr>
        <w:t>又因為</w:t>
      </w:r>
      <w:r w:rsidRPr="00E71BEE">
        <w:rPr>
          <w:rFonts w:hint="eastAsia"/>
          <w:i/>
        </w:rPr>
        <w:t>L</w:t>
      </w:r>
      <w:r w:rsidR="00993A2B" w:rsidRPr="00993A2B">
        <w:t>的法向量</w:t>
      </w:r>
      <w:r w:rsidRPr="00E71BEE">
        <w:rPr>
          <w:position w:val="-10"/>
        </w:rPr>
        <w:object w:dxaOrig="1200" w:dyaOrig="480">
          <v:shape id="_x0000_i1167" type="#_x0000_t75" style="width:60.2pt;height:24.2pt" o:ole="">
            <v:imagedata r:id="rId300" o:title=""/>
          </v:shape>
          <o:OLEObject Type="Embed" ProgID="Equation.DSMT4" ShapeID="_x0000_i1167" DrawAspect="Content" ObjectID="_1689592086" r:id="rId301"/>
        </w:object>
      </w:r>
      <w:r w:rsidR="00993A2B" w:rsidRPr="00993A2B">
        <w:t>，所以可設</w:t>
      </w:r>
      <w:r w:rsidRPr="00E71BEE">
        <w:rPr>
          <w:position w:val="-10"/>
        </w:rPr>
        <w:object w:dxaOrig="1880" w:dyaOrig="320">
          <v:shape id="_x0000_i1168" type="#_x0000_t75" style="width:93.5pt;height:16.65pt" o:ole="">
            <v:imagedata r:id="rId302" o:title=""/>
          </v:shape>
          <o:OLEObject Type="Embed" ProgID="Equation.DSMT4" ShapeID="_x0000_i1168" DrawAspect="Content" ObjectID="_1689592087" r:id="rId303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t>將</w:t>
      </w:r>
      <w:r w:rsidRPr="00E71BEE">
        <w:rPr>
          <w:rFonts w:hint="eastAsia"/>
          <w:i/>
        </w:rPr>
        <w:t>Q</w:t>
      </w:r>
      <w:r w:rsidR="00993A2B" w:rsidRPr="00993A2B">
        <w:t>點代入</w:t>
      </w:r>
      <w:r w:rsidRPr="00E71BEE">
        <w:rPr>
          <w:rFonts w:hint="eastAsia"/>
          <w:i/>
        </w:rPr>
        <w:t>L</w:t>
      </w:r>
      <w:r w:rsidR="00993A2B" w:rsidRPr="00993A2B">
        <w:t>，得</w:t>
      </w:r>
      <w:r w:rsidRPr="00E71BEE">
        <w:rPr>
          <w:position w:val="-26"/>
        </w:rPr>
        <w:object w:dxaOrig="1920" w:dyaOrig="639">
          <v:shape id="_x0000_i1169" type="#_x0000_t75" style="width:96.2pt;height:32.25pt" o:ole="">
            <v:imagedata r:id="rId304" o:title=""/>
          </v:shape>
          <o:OLEObject Type="Embed" ProgID="Equation.DSMT4" ShapeID="_x0000_i1169" DrawAspect="Content" ObjectID="_1689592088" r:id="rId305"/>
        </w:object>
      </w:r>
      <w:r w:rsidR="00993A2B" w:rsidRPr="00993A2B">
        <w:t>，解得</w:t>
      </w:r>
      <w:r w:rsidRPr="00E71BEE">
        <w:rPr>
          <w:position w:val="-6"/>
        </w:rPr>
        <w:object w:dxaOrig="680" w:dyaOrig="279">
          <v:shape id="_x0000_i1170" type="#_x0000_t75" style="width:33.85pt;height:14.5pt" o:ole="">
            <v:imagedata r:id="rId306" o:title=""/>
          </v:shape>
          <o:OLEObject Type="Embed" ProgID="Equation.DSMT4" ShapeID="_x0000_i1170" DrawAspect="Content" ObjectID="_1689592089" r:id="rId307"/>
        </w:object>
      </w:r>
      <w:r w:rsidR="00993A2B" w:rsidRPr="00993A2B">
        <w:t>。</w:t>
      </w:r>
      <w:r>
        <w:rPr>
          <w:rFonts w:hint="eastAsia"/>
        </w:rPr>
        <w:br/>
      </w:r>
      <w:r w:rsidR="00993A2B" w:rsidRPr="00993A2B">
        <w:rPr>
          <w:rFonts w:hint="eastAsia"/>
        </w:rPr>
        <w:t>故</w:t>
      </w:r>
      <w:r w:rsidRPr="00E71BEE">
        <w:rPr>
          <w:rFonts w:hint="eastAsia"/>
          <w:i/>
        </w:rPr>
        <w:t>L</w:t>
      </w:r>
      <w:r w:rsidR="00993A2B" w:rsidRPr="00993A2B">
        <w:t>的方程式為</w:t>
      </w:r>
      <w:r w:rsidRPr="00E71BEE">
        <w:rPr>
          <w:position w:val="-10"/>
        </w:rPr>
        <w:object w:dxaOrig="1460" w:dyaOrig="320">
          <v:shape id="_x0000_i1171" type="#_x0000_t75" style="width:72.55pt;height:16.65pt" o:ole="">
            <v:imagedata r:id="rId308" o:title=""/>
          </v:shape>
          <o:OLEObject Type="Embed" ProgID="Equation.DSMT4" ShapeID="_x0000_i1171" DrawAspect="Content" ObjectID="_1689592090" r:id="rId309"/>
        </w:object>
      </w:r>
      <w:r w:rsidR="00993A2B" w:rsidRPr="00993A2B">
        <w:t>。</w:t>
      </w:r>
    </w:p>
    <w:p w:rsidR="00E71BEE" w:rsidRDefault="00993A2B" w:rsidP="001D417C">
      <w:pPr>
        <w:snapToGrid w:val="0"/>
        <w:spacing w:line="288" w:lineRule="auto"/>
        <w:ind w:leftChars="405" w:left="1260" w:hangingChars="120" w:hanging="288"/>
      </w:pPr>
      <w:r w:rsidRPr="00993A2B">
        <w:rPr>
          <w:rFonts w:hint="eastAsia"/>
        </w:rPr>
        <w:t>(3)</w:t>
      </w:r>
      <w:r w:rsidR="00E71BEE">
        <w:tab/>
      </w:r>
      <w:r w:rsidR="00E71BEE" w:rsidRPr="00370C8B">
        <w:rPr>
          <w:rFonts w:ascii="MS Mincho" w:eastAsia="MS Mincho" w:hAnsi="新細明體" w:cs="新細明體" w:hint="eastAsia"/>
        </w:rPr>
        <w:t>①</w:t>
      </w:r>
      <w:r w:rsidRPr="00993A2B">
        <w:rPr>
          <w:rFonts w:hint="eastAsia"/>
        </w:rPr>
        <w:t>因為</w:t>
      </w:r>
      <w:r w:rsidR="00E71BEE" w:rsidRPr="00E71BEE">
        <w:rPr>
          <w:position w:val="-4"/>
        </w:rPr>
        <w:object w:dxaOrig="920" w:dyaOrig="320">
          <v:shape id="_x0000_i1172" type="#_x0000_t75" style="width:45.65pt;height:16.65pt" o:ole="">
            <v:imagedata r:id="rId310" o:title=""/>
          </v:shape>
          <o:OLEObject Type="Embed" ProgID="Equation.DSMT4" ShapeID="_x0000_i1172" DrawAspect="Content" ObjectID="_1689592091" r:id="rId311"/>
        </w:object>
      </w:r>
      <w:r w:rsidRPr="00993A2B">
        <w:t>，所以</w:t>
      </w:r>
      <w:r w:rsidR="00E71BEE" w:rsidRPr="00E71BEE">
        <w:rPr>
          <w:rFonts w:hint="eastAsia"/>
          <w:i/>
        </w:rPr>
        <w:t>P</w:t>
      </w:r>
      <w:r w:rsidRPr="00993A2B">
        <w:t>點在</w:t>
      </w:r>
      <w:r w:rsidR="00E71BEE" w:rsidRPr="00E71BEE">
        <w:rPr>
          <w:position w:val="-4"/>
        </w:rPr>
        <w:object w:dxaOrig="400" w:dyaOrig="320">
          <v:shape id="_x0000_i1173" type="#_x0000_t75" style="width:20.4pt;height:16.65pt" o:ole="">
            <v:imagedata r:id="rId312" o:title=""/>
          </v:shape>
          <o:OLEObject Type="Embed" ProgID="Equation.DSMT4" ShapeID="_x0000_i1173" DrawAspect="Content" ObjectID="_1689592092" r:id="rId313"/>
        </w:object>
      </w:r>
      <w:r w:rsidRPr="00993A2B">
        <w:t>的中垂線上。因此</w:t>
      </w:r>
      <w:r w:rsidR="00E71BEE" w:rsidRPr="00E71BEE">
        <w:rPr>
          <w:rFonts w:hint="eastAsia"/>
          <w:i/>
        </w:rPr>
        <w:t>P</w:t>
      </w:r>
      <w:r w:rsidRPr="00993A2B">
        <w:t>點為直線</w:t>
      </w:r>
      <w:r w:rsidR="00E71BEE" w:rsidRPr="00E71BEE">
        <w:rPr>
          <w:rFonts w:hint="eastAsia"/>
          <w:i/>
        </w:rPr>
        <w:t>L</w:t>
      </w:r>
      <w:r w:rsidRPr="00993A2B">
        <w:t>與</w:t>
      </w:r>
      <w:r w:rsidR="00E71BEE" w:rsidRPr="00E71BEE">
        <w:rPr>
          <w:position w:val="-4"/>
        </w:rPr>
        <w:object w:dxaOrig="400" w:dyaOrig="320">
          <v:shape id="_x0000_i1174" type="#_x0000_t75" style="width:20.4pt;height:16.65pt" o:ole="">
            <v:imagedata r:id="rId312" o:title=""/>
          </v:shape>
          <o:OLEObject Type="Embed" ProgID="Equation.DSMT4" ShapeID="_x0000_i1174" DrawAspect="Content" ObjectID="_1689592093" r:id="rId314"/>
        </w:object>
      </w:r>
      <w:r w:rsidRPr="00993A2B">
        <w:t>中垂線的交點。</w:t>
      </w:r>
    </w:p>
    <w:p w:rsidR="00993A2B" w:rsidRPr="00E71BEE" w:rsidRDefault="00E71BEE" w:rsidP="001D417C">
      <w:pPr>
        <w:snapToGrid w:val="0"/>
        <w:spacing w:line="288" w:lineRule="auto"/>
        <w:ind w:leftChars="525" w:left="1500" w:hangingChars="100" w:hanging="240"/>
      </w:pPr>
      <w:r w:rsidRPr="00370C8B">
        <w:rPr>
          <w:rFonts w:ascii="MS Mincho" w:eastAsia="MS Mincho" w:hAnsi="新細明體" w:cs="新細明體" w:hint="eastAsia"/>
        </w:rPr>
        <w:t>②</w:t>
      </w:r>
      <w:r w:rsidR="00993A2B" w:rsidRPr="00993A2B">
        <w:t>因為直線</w:t>
      </w:r>
      <w:r w:rsidRPr="00E71BEE">
        <w:rPr>
          <w:rFonts w:hint="eastAsia"/>
          <w:i/>
        </w:rPr>
        <w:t>AB</w:t>
      </w:r>
      <w:r w:rsidR="00993A2B" w:rsidRPr="00993A2B">
        <w:t>的斜率為</w:t>
      </w:r>
      <w:r w:rsidRPr="00E71BEE">
        <w:rPr>
          <w:position w:val="-26"/>
        </w:rPr>
        <w:object w:dxaOrig="1240" w:dyaOrig="639">
          <v:shape id="_x0000_i1175" type="#_x0000_t75" style="width:61.25pt;height:32.25pt" o:ole="">
            <v:imagedata r:id="rId315" o:title=""/>
          </v:shape>
          <o:OLEObject Type="Embed" ProgID="Equation.DSMT4" ShapeID="_x0000_i1175" DrawAspect="Content" ObjectID="_1689592094" r:id="rId316"/>
        </w:object>
      </w:r>
      <w:r w:rsidR="00993A2B" w:rsidRPr="00993A2B">
        <w:t>，所以</w:t>
      </w:r>
      <w:r w:rsidRPr="00E71BEE">
        <w:rPr>
          <w:position w:val="-4"/>
        </w:rPr>
        <w:object w:dxaOrig="400" w:dyaOrig="320">
          <v:shape id="_x0000_i1176" type="#_x0000_t75" style="width:20.4pt;height:16.65pt" o:ole="">
            <v:imagedata r:id="rId312" o:title=""/>
          </v:shape>
          <o:OLEObject Type="Embed" ProgID="Equation.DSMT4" ShapeID="_x0000_i1176" DrawAspect="Content" ObjectID="_1689592095" r:id="rId317"/>
        </w:object>
      </w:r>
      <w:r w:rsidR="00993A2B" w:rsidRPr="00993A2B">
        <w:t>中垂線的斜率為</w:t>
      </w:r>
      <w:r w:rsidR="00993A2B" w:rsidRPr="00993A2B">
        <w:t>3</w:t>
      </w:r>
      <w:r w:rsidR="00993A2B" w:rsidRPr="00993A2B">
        <w:t>，</w:t>
      </w:r>
      <w:r>
        <w:rPr>
          <w:rFonts w:hint="eastAsia"/>
        </w:rPr>
        <w:br/>
      </w:r>
      <w:r w:rsidR="00993A2B" w:rsidRPr="00993A2B">
        <w:t>又中垂線通過</w:t>
      </w:r>
      <w:r w:rsidRPr="00E71BEE">
        <w:rPr>
          <w:position w:val="-4"/>
        </w:rPr>
        <w:object w:dxaOrig="400" w:dyaOrig="320">
          <v:shape id="_x0000_i1177" type="#_x0000_t75" style="width:20.4pt;height:16.65pt" o:ole="">
            <v:imagedata r:id="rId312" o:title=""/>
          </v:shape>
          <o:OLEObject Type="Embed" ProgID="Equation.DSMT4" ShapeID="_x0000_i1177" DrawAspect="Content" ObjectID="_1689592096" r:id="rId318"/>
        </w:object>
      </w:r>
      <w:r w:rsidR="00993A2B" w:rsidRPr="00993A2B">
        <w:t>的中點</w:t>
      </w:r>
      <w:r w:rsidRPr="00E71BEE">
        <w:rPr>
          <w:position w:val="-28"/>
        </w:rPr>
        <w:object w:dxaOrig="2260" w:dyaOrig="680">
          <v:shape id="_x0000_i1178" type="#_x0000_t75" style="width:112.3pt;height:33.85pt" o:ole="">
            <v:imagedata r:id="rId319" o:title=""/>
          </v:shape>
          <o:OLEObject Type="Embed" ProgID="Equation.DSMT4" ShapeID="_x0000_i1178" DrawAspect="Content" ObjectID="_1689592097" r:id="rId320"/>
        </w:object>
      </w:r>
      <w:r w:rsidR="00993A2B" w:rsidRPr="00993A2B">
        <w:t>，</w:t>
      </w:r>
      <w:r>
        <w:rPr>
          <w:rFonts w:hint="eastAsia"/>
        </w:rPr>
        <w:br/>
      </w:r>
      <w:r w:rsidR="00993A2B" w:rsidRPr="00993A2B">
        <w:t>因此</w:t>
      </w:r>
      <w:r w:rsidRPr="00E71BEE">
        <w:rPr>
          <w:position w:val="-4"/>
        </w:rPr>
        <w:object w:dxaOrig="400" w:dyaOrig="320">
          <v:shape id="_x0000_i1179" type="#_x0000_t75" style="width:20.4pt;height:16.65pt" o:ole="">
            <v:imagedata r:id="rId312" o:title=""/>
          </v:shape>
          <o:OLEObject Type="Embed" ProgID="Equation.DSMT4" ShapeID="_x0000_i1179" DrawAspect="Content" ObjectID="_1689592098" r:id="rId321"/>
        </w:object>
      </w:r>
      <w:r w:rsidR="00993A2B" w:rsidRPr="00993A2B">
        <w:t>中垂線的方程式為</w:t>
      </w:r>
      <w:r w:rsidRPr="00E71BEE">
        <w:rPr>
          <w:position w:val="-10"/>
        </w:rPr>
        <w:object w:dxaOrig="1560" w:dyaOrig="360">
          <v:shape id="_x0000_i1180" type="#_x0000_t75" style="width:79pt;height:18.25pt" o:ole="">
            <v:imagedata r:id="rId322" o:title=""/>
          </v:shape>
          <o:OLEObject Type="Embed" ProgID="Equation.DSMT4" ShapeID="_x0000_i1180" DrawAspect="Content" ObjectID="_1689592099" r:id="rId323"/>
        </w:object>
      </w:r>
      <w:r w:rsidR="00993A2B" w:rsidRPr="00993A2B">
        <w:t>，即</w:t>
      </w:r>
      <w:r w:rsidRPr="00E71BEE">
        <w:rPr>
          <w:position w:val="-10"/>
        </w:rPr>
        <w:object w:dxaOrig="1359" w:dyaOrig="320">
          <v:shape id="_x0000_i1181" type="#_x0000_t75" style="width:68.25pt;height:16.65pt" o:ole="">
            <v:imagedata r:id="rId324" o:title=""/>
          </v:shape>
          <o:OLEObject Type="Embed" ProgID="Equation.DSMT4" ShapeID="_x0000_i1181" DrawAspect="Content" ObjectID="_1689592100" r:id="rId325"/>
        </w:object>
      </w:r>
      <w:r w:rsidR="00993A2B" w:rsidRPr="00993A2B">
        <w:t>。</w:t>
      </w:r>
    </w:p>
    <w:p w:rsidR="00993A2B" w:rsidRPr="00993A2B" w:rsidRDefault="00E71BEE" w:rsidP="001D417C">
      <w:pPr>
        <w:snapToGrid w:val="0"/>
        <w:spacing w:line="288" w:lineRule="auto"/>
        <w:ind w:leftChars="525" w:left="1500" w:hangingChars="100" w:hanging="240"/>
      </w:pPr>
      <w:r w:rsidRPr="00370C8B">
        <w:rPr>
          <w:rFonts w:ascii="MS Mincho" w:eastAsia="MS Mincho" w:hAnsi="新細明體" w:cs="新細明體" w:hint="eastAsia"/>
        </w:rPr>
        <w:t>③</w:t>
      </w:r>
      <w:r w:rsidR="00993A2B" w:rsidRPr="00993A2B">
        <w:rPr>
          <w:rFonts w:hint="eastAsia"/>
        </w:rPr>
        <w:t>解</w:t>
      </w:r>
      <w:r w:rsidRPr="00E71BEE">
        <w:rPr>
          <w:position w:val="-30"/>
        </w:rPr>
        <w:object w:dxaOrig="1579" w:dyaOrig="720">
          <v:shape id="_x0000_i1182" type="#_x0000_t75" style="width:78.45pt;height:36pt" o:ole="">
            <v:imagedata r:id="rId326" o:title=""/>
          </v:shape>
          <o:OLEObject Type="Embed" ProgID="Equation.DSMT4" ShapeID="_x0000_i1182" DrawAspect="Content" ObjectID="_1689592101" r:id="rId327"/>
        </w:object>
      </w:r>
      <w:r w:rsidR="00993A2B" w:rsidRPr="00993A2B">
        <w:t>，得</w:t>
      </w:r>
      <w:r w:rsidRPr="00E71BEE">
        <w:rPr>
          <w:position w:val="-10"/>
        </w:rPr>
        <w:object w:dxaOrig="1400" w:dyaOrig="320">
          <v:shape id="_x0000_i1183" type="#_x0000_t75" style="width:69.85pt;height:16.65pt" o:ole="">
            <v:imagedata r:id="rId328" o:title=""/>
          </v:shape>
          <o:OLEObject Type="Embed" ProgID="Equation.DSMT4" ShapeID="_x0000_i1183" DrawAspect="Content" ObjectID="_1689592102" r:id="rId329"/>
        </w:object>
      </w:r>
      <w:r w:rsidR="00993A2B" w:rsidRPr="00993A2B">
        <w:t>。故</w:t>
      </w:r>
      <w:r w:rsidRPr="00E71BEE">
        <w:rPr>
          <w:rFonts w:hint="eastAsia"/>
          <w:i/>
        </w:rPr>
        <w:t>P</w:t>
      </w:r>
      <w:r w:rsidR="00993A2B" w:rsidRPr="00993A2B">
        <w:t>點的坐標為</w:t>
      </w:r>
      <w:r w:rsidRPr="00E71BEE">
        <w:rPr>
          <w:position w:val="-10"/>
        </w:rPr>
        <w:object w:dxaOrig="840" w:dyaOrig="360">
          <v:shape id="_x0000_i1184" type="#_x0000_t75" style="width:41.9pt;height:18.25pt" o:ole="">
            <v:imagedata r:id="rId330" o:title=""/>
          </v:shape>
          <o:OLEObject Type="Embed" ProgID="Equation.DSMT4" ShapeID="_x0000_i1184" DrawAspect="Content" ObjectID="_1689592103" r:id="rId331"/>
        </w:object>
      </w:r>
      <w:r w:rsidR="00993A2B" w:rsidRPr="00993A2B">
        <w:t>。</w:t>
      </w:r>
    </w:p>
    <w:p w:rsidR="00E71BEE" w:rsidRDefault="00E71BEE" w:rsidP="001D417C">
      <w:pPr>
        <w:widowControl/>
        <w:snapToGrid w:val="0"/>
        <w:spacing w:line="288" w:lineRule="auto"/>
        <w:jc w:val="left"/>
      </w:pPr>
      <w:r>
        <w:br w:type="page"/>
      </w:r>
    </w:p>
    <w:p w:rsidR="00993A2B" w:rsidRPr="00993A2B" w:rsidRDefault="00993A2B" w:rsidP="003E4B1B">
      <w:pPr>
        <w:pStyle w:val="03-1"/>
        <w:ind w:left="1092" w:hangingChars="455" w:hanging="1092"/>
      </w:pPr>
      <w:r w:rsidRPr="00993A2B">
        <w:rPr>
          <w:rFonts w:hint="eastAsia"/>
        </w:rPr>
        <w:t>二</w:t>
      </w:r>
      <w:r w:rsidR="00E71BEE">
        <w:rPr>
          <w:rFonts w:hint="eastAsia"/>
        </w:rPr>
        <w:t>、</w:t>
      </w:r>
      <w:r w:rsidRPr="00993A2B">
        <w:rPr>
          <w:rFonts w:hint="eastAsia"/>
        </w:rPr>
        <w:t>出處</w:t>
      </w:r>
      <w:r>
        <w:rPr>
          <w:rFonts w:hint="eastAsia"/>
        </w:rPr>
        <w:t>：</w:t>
      </w:r>
      <w:r w:rsidR="003E4B1B">
        <w:rPr>
          <w:rFonts w:hint="eastAsia"/>
        </w:rPr>
        <w:t>【</w:t>
      </w:r>
      <w:r w:rsidR="006E2264">
        <w:rPr>
          <w:rFonts w:hint="eastAsia"/>
        </w:rPr>
        <w:t>99</w:t>
      </w:r>
      <w:r w:rsidR="006E2264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第三冊</w:t>
      </w:r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第二章</w:t>
      </w:r>
      <w:r w:rsidR="006E2264">
        <w:rPr>
          <w:rFonts w:hint="eastAsia"/>
        </w:rPr>
        <w:t xml:space="preserve"> </w:t>
      </w:r>
      <w:r w:rsidRPr="00993A2B">
        <w:rPr>
          <w:rFonts w:hint="eastAsia"/>
        </w:rPr>
        <w:t>直線</w:t>
      </w:r>
      <w:r w:rsidR="006E2264">
        <w:rPr>
          <w:rFonts w:hint="eastAsia"/>
        </w:rPr>
        <w:t>與圓</w:t>
      </w:r>
      <w:r w:rsidR="006E2264">
        <w:br/>
      </w:r>
      <w:r w:rsidR="003E4B1B">
        <w:rPr>
          <w:rFonts w:hint="eastAsia"/>
        </w:rPr>
        <w:t>【</w:t>
      </w:r>
      <w:r w:rsidR="006E2264">
        <w:rPr>
          <w:rFonts w:hint="eastAsia"/>
        </w:rPr>
        <w:t>108</w:t>
      </w:r>
      <w:r w:rsidR="006E2264">
        <w:rPr>
          <w:rFonts w:hint="eastAsia"/>
        </w:rPr>
        <w:t>課綱</w:t>
      </w:r>
      <w:r w:rsidR="003E4B1B">
        <w:rPr>
          <w:rFonts w:hint="eastAsia"/>
        </w:rPr>
        <w:t>】</w:t>
      </w:r>
      <w:r w:rsidRPr="00993A2B">
        <w:rPr>
          <w:rFonts w:hint="eastAsia"/>
        </w:rPr>
        <w:t>選修數</w:t>
      </w:r>
      <w:r w:rsidR="003E4B1B">
        <w:rPr>
          <w:rFonts w:hint="eastAsia"/>
        </w:rPr>
        <w:t>學</w:t>
      </w:r>
      <w:r w:rsidRPr="00993A2B">
        <w:rPr>
          <w:rFonts w:hint="eastAsia"/>
        </w:rPr>
        <w:t>乙</w:t>
      </w:r>
      <w:r w:rsidRPr="00993A2B">
        <w:rPr>
          <w:rFonts w:hint="eastAsia"/>
        </w:rPr>
        <w:t>(</w:t>
      </w:r>
      <w:r w:rsidRPr="00993A2B">
        <w:rPr>
          <w:rFonts w:hint="eastAsia"/>
        </w:rPr>
        <w:t>下</w:t>
      </w:r>
      <w:r w:rsidRPr="00993A2B">
        <w:rPr>
          <w:rFonts w:hint="eastAsia"/>
        </w:rPr>
        <w:t>)</w:t>
      </w:r>
      <w:bookmarkStart w:id="0" w:name="_GoBack"/>
      <w:bookmarkEnd w:id="0"/>
      <w:r w:rsidR="00DD0CCA">
        <w:rPr>
          <w:rFonts w:hint="eastAsia"/>
          <w:w w:val="103"/>
        </w:rPr>
        <w:t xml:space="preserve">　</w:t>
      </w:r>
      <w:r w:rsidRPr="00993A2B">
        <w:rPr>
          <w:rFonts w:hint="eastAsia"/>
        </w:rPr>
        <w:t>單元</w:t>
      </w:r>
      <w:r w:rsidR="006E2264">
        <w:rPr>
          <w:rFonts w:hint="eastAsia"/>
        </w:rPr>
        <w:t xml:space="preserve">5 </w:t>
      </w:r>
      <w:r w:rsidRPr="00993A2B">
        <w:rPr>
          <w:rFonts w:hint="eastAsia"/>
        </w:rPr>
        <w:t>線性規劃</w:t>
      </w:r>
    </w:p>
    <w:p w:rsidR="00993A2B" w:rsidRPr="00993A2B" w:rsidRDefault="00993A2B" w:rsidP="001D417C">
      <w:pPr>
        <w:pStyle w:val="04-1"/>
        <w:ind w:left="972" w:hanging="492"/>
      </w:pPr>
      <w:r w:rsidRPr="00993A2B">
        <w:rPr>
          <w:rFonts w:hint="eastAsia"/>
        </w:rPr>
        <w:t>難易度</w:t>
      </w:r>
      <w:r>
        <w:rPr>
          <w:rFonts w:hint="eastAsia"/>
        </w:rPr>
        <w:t>：</w:t>
      </w:r>
      <w:r w:rsidRPr="00993A2B">
        <w:rPr>
          <w:rFonts w:hint="eastAsia"/>
        </w:rPr>
        <w:t>中</w:t>
      </w:r>
    </w:p>
    <w:p w:rsidR="00993A2B" w:rsidRPr="00993A2B" w:rsidRDefault="00993A2B" w:rsidP="001D417C">
      <w:pPr>
        <w:pStyle w:val="04-1"/>
        <w:tabs>
          <w:tab w:val="left" w:pos="972"/>
        </w:tabs>
        <w:ind w:left="1260" w:hangingChars="325" w:hanging="780"/>
      </w:pPr>
      <w:r w:rsidRPr="00993A2B">
        <w:rPr>
          <w:rFonts w:hint="eastAsia"/>
        </w:rPr>
        <w:t>解：</w:t>
      </w:r>
      <w:r w:rsidR="006E2264">
        <w:tab/>
      </w:r>
      <w:r w:rsidRPr="00993A2B">
        <w:rPr>
          <w:rFonts w:hint="eastAsia"/>
        </w:rPr>
        <w:t>(1)</w:t>
      </w:r>
      <w:r w:rsidR="006E2264">
        <w:tab/>
      </w:r>
      <w:r w:rsidRPr="00993A2B">
        <w:rPr>
          <w:rFonts w:hint="eastAsia"/>
        </w:rPr>
        <w:t>依售價的算式，得</w:t>
      </w:r>
      <w:r w:rsidR="006E2264">
        <w:br/>
      </w:r>
      <w:r w:rsidRPr="00993A2B">
        <w:rPr>
          <w:rFonts w:hint="eastAsia"/>
        </w:rPr>
        <w:t>甲的售價為</w:t>
      </w:r>
      <w:r w:rsidR="006E2264" w:rsidRPr="006E2264">
        <w:rPr>
          <w:position w:val="-24"/>
        </w:rPr>
        <w:object w:dxaOrig="3440" w:dyaOrig="620">
          <v:shape id="_x0000_i1185" type="#_x0000_t75" style="width:172.5pt;height:31.7pt" o:ole="">
            <v:imagedata r:id="rId332" o:title=""/>
          </v:shape>
          <o:OLEObject Type="Embed" ProgID="Equation.DSMT4" ShapeID="_x0000_i1185" DrawAspect="Content" ObjectID="_1689592104" r:id="rId333"/>
        </w:object>
      </w:r>
      <w:r w:rsidR="006E2264">
        <w:rPr>
          <w:rFonts w:hint="eastAsia"/>
        </w:rPr>
        <w:t>（</w:t>
      </w:r>
      <w:r w:rsidRPr="00993A2B">
        <w:t>萬元</w:t>
      </w:r>
      <w:r w:rsidR="006E2264">
        <w:rPr>
          <w:rFonts w:hint="eastAsia"/>
        </w:rPr>
        <w:t>）</w:t>
      </w:r>
      <w:r w:rsidRPr="00993A2B">
        <w:t>，</w:t>
      </w:r>
      <w:r w:rsidR="006E2264">
        <w:rPr>
          <w:rFonts w:hint="eastAsia"/>
        </w:rPr>
        <w:br/>
      </w:r>
      <w:r w:rsidRPr="00993A2B">
        <w:rPr>
          <w:rFonts w:hint="eastAsia"/>
        </w:rPr>
        <w:t>乙的售價為</w:t>
      </w:r>
      <w:r w:rsidR="006E2264" w:rsidRPr="006E2264">
        <w:rPr>
          <w:position w:val="-24"/>
        </w:rPr>
        <w:object w:dxaOrig="3460" w:dyaOrig="620">
          <v:shape id="_x0000_i1186" type="#_x0000_t75" style="width:173pt;height:31.7pt" o:ole="">
            <v:imagedata r:id="rId334" o:title=""/>
          </v:shape>
          <o:OLEObject Type="Embed" ProgID="Equation.DSMT4" ShapeID="_x0000_i1186" DrawAspect="Content" ObjectID="_1689592105" r:id="rId335"/>
        </w:object>
      </w:r>
      <w:r w:rsidR="006E2264">
        <w:rPr>
          <w:rFonts w:hint="eastAsia"/>
        </w:rPr>
        <w:t>（</w:t>
      </w:r>
      <w:r w:rsidRPr="00993A2B">
        <w:t>萬元</w:t>
      </w:r>
      <w:r w:rsidR="006E2264">
        <w:rPr>
          <w:rFonts w:hint="eastAsia"/>
        </w:rPr>
        <w:t>）</w:t>
      </w:r>
      <w:r w:rsidRPr="00993A2B">
        <w:t>。</w:t>
      </w:r>
      <w:r w:rsidR="006E2264">
        <w:rPr>
          <w:rFonts w:hint="eastAsia"/>
        </w:rPr>
        <w:br/>
      </w:r>
      <w:r w:rsidRPr="00993A2B">
        <w:rPr>
          <w:rFonts w:hint="eastAsia"/>
        </w:rPr>
        <w:t>因為</w:t>
      </w:r>
      <w:r w:rsidR="006E2264" w:rsidRPr="006E2264">
        <w:rPr>
          <w:position w:val="-14"/>
        </w:rPr>
        <w:object w:dxaOrig="4040" w:dyaOrig="400">
          <v:shape id="_x0000_i1187" type="#_x0000_t75" style="width:202.05pt;height:20.4pt" o:ole="">
            <v:imagedata r:id="rId336" o:title=""/>
          </v:shape>
          <o:OLEObject Type="Embed" ProgID="Equation.DSMT4" ShapeID="_x0000_i1187" DrawAspect="Content" ObjectID="_1689592106" r:id="rId337"/>
        </w:object>
      </w:r>
      <w:r w:rsidR="00802C02">
        <w:rPr>
          <w:rFonts w:hint="eastAsia"/>
        </w:rPr>
        <w:t>（因為</w:t>
      </w:r>
      <w:r w:rsidR="00802C02" w:rsidRPr="00802C02">
        <w:rPr>
          <w:position w:val="-6"/>
        </w:rPr>
        <w:object w:dxaOrig="859" w:dyaOrig="279">
          <v:shape id="_x0000_i1198" type="#_x0000_t75" style="width:43pt;height:13.95pt" o:ole="">
            <v:imagedata r:id="rId338" o:title=""/>
          </v:shape>
          <o:OLEObject Type="Embed" ProgID="Equation.DSMT4" ShapeID="_x0000_i1198" DrawAspect="Content" ObjectID="_1689592107" r:id="rId339"/>
        </w:object>
      </w:r>
      <w:r w:rsidR="00802C02">
        <w:rPr>
          <w:rFonts w:hint="eastAsia"/>
        </w:rPr>
        <w:t>且</w:t>
      </w:r>
      <w:r w:rsidR="00802C02" w:rsidRPr="00802C02">
        <w:rPr>
          <w:position w:val="-10"/>
        </w:rPr>
        <w:object w:dxaOrig="880" w:dyaOrig="320">
          <v:shape id="_x0000_i1199" type="#_x0000_t75" style="width:44.05pt;height:16.1pt" o:ole="">
            <v:imagedata r:id="rId340" o:title=""/>
          </v:shape>
          <o:OLEObject Type="Embed" ProgID="Equation.DSMT4" ShapeID="_x0000_i1199" DrawAspect="Content" ObjectID="_1689592108" r:id="rId341"/>
        </w:object>
      </w:r>
      <w:r w:rsidR="00802C02">
        <w:rPr>
          <w:rFonts w:hint="eastAsia"/>
        </w:rPr>
        <w:t>）</w:t>
      </w:r>
      <w:r w:rsidRPr="00993A2B">
        <w:t>，</w:t>
      </w:r>
      <w:r w:rsidR="006E2264">
        <w:rPr>
          <w:rFonts w:hint="eastAsia"/>
        </w:rPr>
        <w:br/>
      </w:r>
      <w:r w:rsidRPr="00993A2B">
        <w:rPr>
          <w:rFonts w:hint="eastAsia"/>
        </w:rPr>
        <w:t>所以甲的售價必定高於乙的售價。</w:t>
      </w:r>
    </w:p>
    <w:p w:rsidR="00993A2B" w:rsidRPr="00993A2B" w:rsidRDefault="00993A2B" w:rsidP="001D417C">
      <w:pPr>
        <w:snapToGrid w:val="0"/>
        <w:spacing w:line="288" w:lineRule="auto"/>
        <w:ind w:leftChars="405" w:left="1260" w:hangingChars="120" w:hanging="288"/>
      </w:pPr>
      <w:r w:rsidRPr="00993A2B">
        <w:rPr>
          <w:rFonts w:hint="eastAsia"/>
        </w:rPr>
        <w:t>(2)</w:t>
      </w:r>
      <w:r w:rsidR="006E2264">
        <w:tab/>
      </w:r>
      <w:r w:rsidRPr="00993A2B">
        <w:rPr>
          <w:rFonts w:hint="eastAsia"/>
        </w:rPr>
        <w:t>依題意，得</w:t>
      </w:r>
      <w:r w:rsidR="001D417C" w:rsidRPr="001D417C">
        <w:rPr>
          <w:position w:val="-66"/>
        </w:rPr>
        <w:object w:dxaOrig="3780" w:dyaOrig="1440">
          <v:shape id="_x0000_i1188" type="#_x0000_t75" style="width:189.65pt;height:1in" o:ole="">
            <v:imagedata r:id="rId342" o:title=""/>
          </v:shape>
          <o:OLEObject Type="Embed" ProgID="Equation.DSMT4" ShapeID="_x0000_i1188" DrawAspect="Content" ObjectID="_1689592109" r:id="rId343"/>
        </w:object>
      </w:r>
      <w:r w:rsidRPr="00993A2B">
        <w:t>，</w:t>
      </w:r>
      <w:r w:rsidR="001D417C">
        <w:rPr>
          <w:rFonts w:hint="eastAsia"/>
        </w:rPr>
        <w:br/>
      </w:r>
      <w:r w:rsidRPr="00993A2B">
        <w:rPr>
          <w:rFonts w:hint="eastAsia"/>
        </w:rPr>
        <w:t>可行解區域為圖中的</w:t>
      </w:r>
      <w:r w:rsidR="00802C02">
        <w:rPr>
          <w:rFonts w:hint="eastAsia"/>
        </w:rPr>
        <w:t>斜線</w:t>
      </w:r>
      <w:r w:rsidRPr="00993A2B">
        <w:rPr>
          <w:rFonts w:hint="eastAsia"/>
        </w:rPr>
        <w:t>區域。</w:t>
      </w:r>
    </w:p>
    <w:p w:rsidR="00993A2B" w:rsidRPr="00993A2B" w:rsidRDefault="001D417C" w:rsidP="001D417C">
      <w:pPr>
        <w:snapToGrid w:val="0"/>
        <w:spacing w:line="288" w:lineRule="auto"/>
        <w:jc w:val="center"/>
      </w:pPr>
      <w:r>
        <w:rPr>
          <w:rFonts w:hint="eastAsia"/>
          <w:noProof/>
        </w:rPr>
        <w:drawing>
          <wp:inline distT="0" distB="0" distL="0" distR="0" wp14:anchorId="068A87D4" wp14:editId="0B898B10">
            <wp:extent cx="1979930" cy="1500963"/>
            <wp:effectExtent l="0" t="0" r="1270" b="4445"/>
            <wp:docPr id="156" name="圖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 descr="E:\龍騰Keyin\62002N2【C】(曼育#312)\62002N2【C】(曼育#312)\04 解析圖檔\04 解析圖檔\非選2.jpg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500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A2B" w:rsidRDefault="00993A2B" w:rsidP="00465290">
      <w:pPr>
        <w:pStyle w:val="04-1"/>
        <w:ind w:leftChars="405" w:left="1260" w:hangingChars="120" w:hanging="288"/>
      </w:pPr>
      <w:r w:rsidRPr="00993A2B">
        <w:rPr>
          <w:rFonts w:hint="eastAsia"/>
        </w:rPr>
        <w:t>(3)</w:t>
      </w:r>
      <w:r w:rsidR="001D417C">
        <w:tab/>
      </w:r>
      <w:r w:rsidRPr="00993A2B">
        <w:rPr>
          <w:rFonts w:hint="eastAsia"/>
        </w:rPr>
        <w:t>目標函數：甲、乙售價的差距</w:t>
      </w:r>
      <w:r w:rsidR="001D417C" w:rsidRPr="001D417C">
        <w:rPr>
          <w:position w:val="-14"/>
        </w:rPr>
        <w:object w:dxaOrig="3680" w:dyaOrig="400">
          <v:shape id="_x0000_i1189" type="#_x0000_t75" style="width:183.75pt;height:20.4pt" o:ole="">
            <v:imagedata r:id="rId345" o:title=""/>
          </v:shape>
          <o:OLEObject Type="Embed" ProgID="Equation.DSMT4" ShapeID="_x0000_i1189" DrawAspect="Content" ObjectID="_1689592110" r:id="rId346"/>
        </w:object>
      </w:r>
      <w:r w:rsidRPr="00993A2B">
        <w:t>。</w:t>
      </w:r>
      <w:r w:rsidR="001D417C">
        <w:rPr>
          <w:rFonts w:hint="eastAsia"/>
        </w:rPr>
        <w:br/>
      </w:r>
      <w:r w:rsidRPr="00993A2B">
        <w:rPr>
          <w:rFonts w:hint="eastAsia"/>
        </w:rPr>
        <w:t>利用頂點法：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465290" w:rsidTr="00465290">
        <w:trPr>
          <w:jc w:val="center"/>
        </w:trPr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12"/>
              </w:rPr>
              <w:object w:dxaOrig="600" w:dyaOrig="380">
                <v:shape id="_x0000_i1190" type="#_x0000_t75" style="width:30.1pt;height:18.8pt" o:ole="">
                  <v:imagedata r:id="rId347" o:title=""/>
                </v:shape>
                <o:OLEObject Type="Embed" ProgID="Equation.DSMT4" ShapeID="_x0000_i1190" DrawAspect="Content" ObjectID="_1689592111" r:id="rId348"/>
              </w:objec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10"/>
              </w:rPr>
              <w:object w:dxaOrig="480" w:dyaOrig="360">
                <v:shape id="_x0000_i1191" type="#_x0000_t75" style="width:24.2pt;height:18.25pt" o:ole="">
                  <v:imagedata r:id="rId349" o:title=""/>
                </v:shape>
                <o:OLEObject Type="Embed" ProgID="Equation.DSMT4" ShapeID="_x0000_i1191" DrawAspect="Content" ObjectID="_1689592112" r:id="rId350"/>
              </w:objec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28"/>
              </w:rPr>
              <w:object w:dxaOrig="740" w:dyaOrig="680">
                <v:shape id="_x0000_i1192" type="#_x0000_t75" style="width:36.55pt;height:33.85pt" o:ole="">
                  <v:imagedata r:id="rId351" o:title=""/>
                </v:shape>
                <o:OLEObject Type="Embed" ProgID="Equation.DSMT4" ShapeID="_x0000_i1192" DrawAspect="Content" ObjectID="_1689592113" r:id="rId352"/>
              </w:objec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28"/>
              </w:rPr>
              <w:object w:dxaOrig="680" w:dyaOrig="680">
                <v:shape id="_x0000_i1193" type="#_x0000_t75" style="width:33.85pt;height:33.85pt" o:ole="">
                  <v:imagedata r:id="rId353" o:title=""/>
                </v:shape>
                <o:OLEObject Type="Embed" ProgID="Equation.DSMT4" ShapeID="_x0000_i1193" DrawAspect="Content" ObjectID="_1689592114" r:id="rId354"/>
              </w:objec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10"/>
              </w:rPr>
              <w:object w:dxaOrig="540" w:dyaOrig="360">
                <v:shape id="_x0000_i1194" type="#_x0000_t75" style="width:27.95pt;height:18.25pt" o:ole="">
                  <v:imagedata r:id="rId355" o:title=""/>
                </v:shape>
                <o:OLEObject Type="Embed" ProgID="Equation.DSMT4" ShapeID="_x0000_i1194" DrawAspect="Content" ObjectID="_1689592115" r:id="rId356"/>
              </w:object>
            </w:r>
          </w:p>
        </w:tc>
      </w:tr>
      <w:tr w:rsidR="00465290" w:rsidTr="00465290">
        <w:trPr>
          <w:jc w:val="center"/>
        </w:trPr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 w:rsidRPr="00465290">
              <w:rPr>
                <w:position w:val="-10"/>
              </w:rPr>
              <w:object w:dxaOrig="900" w:dyaOrig="320">
                <v:shape id="_x0000_i1195" type="#_x0000_t75" style="width:44.05pt;height:16.65pt" o:ole="">
                  <v:imagedata r:id="rId357" o:title=""/>
                </v:shape>
                <o:OLEObject Type="Embed" ProgID="Equation.DSMT4" ShapeID="_x0000_i1195" DrawAspect="Content" ObjectID="_1689592116" r:id="rId358"/>
              </w:objec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>
              <w:rPr>
                <w:rFonts w:hint="eastAsia"/>
              </w:rPr>
              <w:t>24.5</w: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1134" w:type="dxa"/>
            <w:tcMar>
              <w:top w:w="28" w:type="dxa"/>
              <w:bottom w:w="28" w:type="dxa"/>
            </w:tcMar>
            <w:vAlign w:val="center"/>
          </w:tcPr>
          <w:p w:rsidR="00465290" w:rsidRDefault="00465290" w:rsidP="00465290">
            <w:pPr>
              <w:snapToGrid w:val="0"/>
              <w:jc w:val="center"/>
            </w:pPr>
            <w:r>
              <w:rPr>
                <w:rFonts w:hint="eastAsia"/>
              </w:rPr>
              <w:t>16</w:t>
            </w:r>
          </w:p>
        </w:tc>
      </w:tr>
    </w:tbl>
    <w:p w:rsidR="00670AD2" w:rsidRPr="00670AD2" w:rsidRDefault="00993A2B" w:rsidP="00E1219D">
      <w:pPr>
        <w:snapToGrid w:val="0"/>
        <w:spacing w:beforeLines="20" w:before="72" w:line="288" w:lineRule="auto"/>
        <w:ind w:leftChars="525" w:left="1260"/>
      </w:pPr>
      <w:r w:rsidRPr="00993A2B">
        <w:rPr>
          <w:rFonts w:hint="eastAsia"/>
        </w:rPr>
        <w:t>故當</w:t>
      </w:r>
      <w:r w:rsidR="00465290" w:rsidRPr="00465290">
        <w:rPr>
          <w:position w:val="-24"/>
        </w:rPr>
        <w:object w:dxaOrig="1260" w:dyaOrig="620">
          <v:shape id="_x0000_i1196" type="#_x0000_t75" style="width:62.35pt;height:31.7pt" o:ole="">
            <v:imagedata r:id="rId359" o:title=""/>
          </v:shape>
          <o:OLEObject Type="Embed" ProgID="Equation.DSMT4" ShapeID="_x0000_i1196" DrawAspect="Content" ObjectID="_1689592117" r:id="rId360"/>
        </w:object>
      </w:r>
      <w:r w:rsidRPr="00993A2B">
        <w:t>時，售價差距</w:t>
      </w:r>
      <w:r w:rsidR="00465290" w:rsidRPr="00465290">
        <w:rPr>
          <w:position w:val="-10"/>
        </w:rPr>
        <w:object w:dxaOrig="900" w:dyaOrig="320">
          <v:shape id="_x0000_i1197" type="#_x0000_t75" style="width:44.05pt;height:16.65pt" o:ole="">
            <v:imagedata r:id="rId361" o:title=""/>
          </v:shape>
          <o:OLEObject Type="Embed" ProgID="Equation.DSMT4" ShapeID="_x0000_i1197" DrawAspect="Content" ObjectID="_1689592118" r:id="rId362"/>
        </w:object>
      </w:r>
      <w:r w:rsidRPr="00993A2B">
        <w:t>有最大值為</w:t>
      </w:r>
      <w:r w:rsidRPr="00993A2B">
        <w:rPr>
          <w:rFonts w:hint="eastAsia"/>
        </w:rPr>
        <w:t>24.5</w:t>
      </w:r>
      <w:r w:rsidRPr="00993A2B">
        <w:rPr>
          <w:rFonts w:hint="eastAsia"/>
        </w:rPr>
        <w:t>萬元。</w:t>
      </w:r>
    </w:p>
    <w:sectPr w:rsidR="00670AD2" w:rsidRPr="00670AD2" w:rsidSect="00031911">
      <w:footerReference w:type="even" r:id="rId363"/>
      <w:footerReference w:type="default" r:id="rId364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2C32" w:rsidRDefault="00712C32" w:rsidP="00476391">
      <w:pPr>
        <w:ind w:left="1200" w:hanging="1200"/>
      </w:pPr>
      <w:r>
        <w:separator/>
      </w:r>
    </w:p>
  </w:endnote>
  <w:endnote w:type="continuationSeparator" w:id="0">
    <w:p w:rsidR="00712C32" w:rsidRDefault="00712C32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2C32" w:rsidRDefault="00712C32" w:rsidP="00476391">
    <w:pPr>
      <w:pStyle w:val="a7"/>
      <w:framePr w:wrap="around" w:vAnchor="text" w:hAnchor="margin" w:xAlign="center" w:y="1"/>
      <w:ind w:left="1000" w:hanging="100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712C32" w:rsidRDefault="00712C32" w:rsidP="00476391">
    <w:pPr>
      <w:pStyle w:val="a7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2C32" w:rsidRDefault="00712C32" w:rsidP="00476391">
    <w:pPr>
      <w:pStyle w:val="a7"/>
      <w:framePr w:wrap="around" w:vAnchor="text" w:hAnchor="margin" w:xAlign="center" w:y="1"/>
      <w:ind w:left="1000" w:hanging="100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306597">
      <w:rPr>
        <w:rStyle w:val="a9"/>
        <w:noProof/>
      </w:rPr>
      <w:t>5</w:t>
    </w:r>
    <w:r>
      <w:rPr>
        <w:rStyle w:val="a9"/>
      </w:rPr>
      <w:fldChar w:fldCharType="end"/>
    </w:r>
  </w:p>
  <w:p w:rsidR="00712C32" w:rsidRDefault="00712C32" w:rsidP="00EC03B8">
    <w:r w:rsidRPr="001D3729">
      <w:rPr>
        <w:noProof/>
      </w:rPr>
      <w:drawing>
        <wp:inline distT="0" distB="0" distL="0" distR="0" wp14:anchorId="2EA3B0B6" wp14:editId="58BEFF8C">
          <wp:extent cx="1739900" cy="158750"/>
          <wp:effectExtent l="0" t="0" r="0" b="0"/>
          <wp:docPr id="2" name="圖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90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2C32" w:rsidRDefault="00712C32" w:rsidP="00476391">
      <w:pPr>
        <w:ind w:left="1200" w:hanging="1200"/>
      </w:pPr>
      <w:r>
        <w:separator/>
      </w:r>
    </w:p>
  </w:footnote>
  <w:footnote w:type="continuationSeparator" w:id="0">
    <w:p w:rsidR="00712C32" w:rsidRDefault="00712C32" w:rsidP="00476391">
      <w:pPr>
        <w:ind w:left="1200" w:hanging="120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D2238"/>
    <w:multiLevelType w:val="hybridMultilevel"/>
    <w:tmpl w:val="00143670"/>
    <w:lvl w:ilvl="0" w:tplc="0BC004A2">
      <w:start w:val="1"/>
      <w:numFmt w:val="decimal"/>
      <w:lvlText w:val="(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063C63"/>
    <w:multiLevelType w:val="hybridMultilevel"/>
    <w:tmpl w:val="5680C0E4"/>
    <w:lvl w:ilvl="0" w:tplc="650E4FD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67D67CA"/>
    <w:multiLevelType w:val="hybridMultilevel"/>
    <w:tmpl w:val="680E82A4"/>
    <w:lvl w:ilvl="0" w:tplc="B7027EA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33E28A0"/>
    <w:multiLevelType w:val="hybridMultilevel"/>
    <w:tmpl w:val="88907332"/>
    <w:lvl w:ilvl="0" w:tplc="9ED61D7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130"/>
    <w:rsid w:val="00002353"/>
    <w:rsid w:val="00006CAC"/>
    <w:rsid w:val="00014893"/>
    <w:rsid w:val="00015678"/>
    <w:rsid w:val="00022C8E"/>
    <w:rsid w:val="00024014"/>
    <w:rsid w:val="00030800"/>
    <w:rsid w:val="00031911"/>
    <w:rsid w:val="000319EB"/>
    <w:rsid w:val="00037E37"/>
    <w:rsid w:val="00041E10"/>
    <w:rsid w:val="0004210C"/>
    <w:rsid w:val="00042299"/>
    <w:rsid w:val="00046FCC"/>
    <w:rsid w:val="000476D4"/>
    <w:rsid w:val="00053797"/>
    <w:rsid w:val="000553C0"/>
    <w:rsid w:val="00055AC7"/>
    <w:rsid w:val="00066098"/>
    <w:rsid w:val="000703DB"/>
    <w:rsid w:val="00075757"/>
    <w:rsid w:val="000815E6"/>
    <w:rsid w:val="00084B9F"/>
    <w:rsid w:val="00086058"/>
    <w:rsid w:val="000872A4"/>
    <w:rsid w:val="00090721"/>
    <w:rsid w:val="00097015"/>
    <w:rsid w:val="00097227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C691E"/>
    <w:rsid w:val="000D2E1C"/>
    <w:rsid w:val="000D6969"/>
    <w:rsid w:val="000E1716"/>
    <w:rsid w:val="000E7E8C"/>
    <w:rsid w:val="000F1A8C"/>
    <w:rsid w:val="000F2ECE"/>
    <w:rsid w:val="000F2F1C"/>
    <w:rsid w:val="0010723D"/>
    <w:rsid w:val="0010746B"/>
    <w:rsid w:val="00111851"/>
    <w:rsid w:val="0011217E"/>
    <w:rsid w:val="001166BF"/>
    <w:rsid w:val="001225D3"/>
    <w:rsid w:val="0013527A"/>
    <w:rsid w:val="0014010B"/>
    <w:rsid w:val="00143FF7"/>
    <w:rsid w:val="00144D68"/>
    <w:rsid w:val="00146504"/>
    <w:rsid w:val="00146C01"/>
    <w:rsid w:val="00151BD6"/>
    <w:rsid w:val="00156AA6"/>
    <w:rsid w:val="00160191"/>
    <w:rsid w:val="00164C9E"/>
    <w:rsid w:val="0016590D"/>
    <w:rsid w:val="0017102C"/>
    <w:rsid w:val="0017119E"/>
    <w:rsid w:val="00171E9C"/>
    <w:rsid w:val="00174BA7"/>
    <w:rsid w:val="00175486"/>
    <w:rsid w:val="00190568"/>
    <w:rsid w:val="00195163"/>
    <w:rsid w:val="001B33DB"/>
    <w:rsid w:val="001B3DC5"/>
    <w:rsid w:val="001B7290"/>
    <w:rsid w:val="001B76B8"/>
    <w:rsid w:val="001B7717"/>
    <w:rsid w:val="001C0580"/>
    <w:rsid w:val="001C5EFB"/>
    <w:rsid w:val="001C79A5"/>
    <w:rsid w:val="001D2835"/>
    <w:rsid w:val="001D3775"/>
    <w:rsid w:val="001D4012"/>
    <w:rsid w:val="001D417C"/>
    <w:rsid w:val="001E1940"/>
    <w:rsid w:val="001E2B5D"/>
    <w:rsid w:val="001E4054"/>
    <w:rsid w:val="001E4682"/>
    <w:rsid w:val="001E6364"/>
    <w:rsid w:val="001E7EFC"/>
    <w:rsid w:val="001F197D"/>
    <w:rsid w:val="001F4130"/>
    <w:rsid w:val="001F6551"/>
    <w:rsid w:val="00202166"/>
    <w:rsid w:val="00203BD9"/>
    <w:rsid w:val="002071B1"/>
    <w:rsid w:val="00207696"/>
    <w:rsid w:val="00210073"/>
    <w:rsid w:val="002107D5"/>
    <w:rsid w:val="00215764"/>
    <w:rsid w:val="0021773F"/>
    <w:rsid w:val="00220440"/>
    <w:rsid w:val="0023313B"/>
    <w:rsid w:val="002351FE"/>
    <w:rsid w:val="00236AB3"/>
    <w:rsid w:val="00240CEC"/>
    <w:rsid w:val="00242475"/>
    <w:rsid w:val="0024598B"/>
    <w:rsid w:val="0024762C"/>
    <w:rsid w:val="00250060"/>
    <w:rsid w:val="00250242"/>
    <w:rsid w:val="002519C2"/>
    <w:rsid w:val="00252BC1"/>
    <w:rsid w:val="002549F9"/>
    <w:rsid w:val="00261145"/>
    <w:rsid w:val="0026446E"/>
    <w:rsid w:val="00265F64"/>
    <w:rsid w:val="002725B7"/>
    <w:rsid w:val="00275111"/>
    <w:rsid w:val="002777F7"/>
    <w:rsid w:val="00284ADB"/>
    <w:rsid w:val="002859FA"/>
    <w:rsid w:val="0029134A"/>
    <w:rsid w:val="00297951"/>
    <w:rsid w:val="002A0664"/>
    <w:rsid w:val="002A2DDC"/>
    <w:rsid w:val="002A36B9"/>
    <w:rsid w:val="002A462B"/>
    <w:rsid w:val="002A4755"/>
    <w:rsid w:val="002A79BC"/>
    <w:rsid w:val="002B0ACF"/>
    <w:rsid w:val="002B4EAB"/>
    <w:rsid w:val="002B6705"/>
    <w:rsid w:val="002C1DE6"/>
    <w:rsid w:val="002C1DFB"/>
    <w:rsid w:val="002C27C6"/>
    <w:rsid w:val="002C5FE3"/>
    <w:rsid w:val="002D3892"/>
    <w:rsid w:val="002E0ECB"/>
    <w:rsid w:val="002E225F"/>
    <w:rsid w:val="002E3946"/>
    <w:rsid w:val="002E7A7F"/>
    <w:rsid w:val="002F0464"/>
    <w:rsid w:val="002F069D"/>
    <w:rsid w:val="002F205B"/>
    <w:rsid w:val="002F2AE0"/>
    <w:rsid w:val="003025C9"/>
    <w:rsid w:val="0030410F"/>
    <w:rsid w:val="0030434F"/>
    <w:rsid w:val="00306597"/>
    <w:rsid w:val="003101B4"/>
    <w:rsid w:val="00323DC9"/>
    <w:rsid w:val="00324502"/>
    <w:rsid w:val="003253F2"/>
    <w:rsid w:val="00325E40"/>
    <w:rsid w:val="00327602"/>
    <w:rsid w:val="00343D4B"/>
    <w:rsid w:val="003445C5"/>
    <w:rsid w:val="00352D0C"/>
    <w:rsid w:val="00353357"/>
    <w:rsid w:val="00354840"/>
    <w:rsid w:val="00363F37"/>
    <w:rsid w:val="0036607E"/>
    <w:rsid w:val="00371D4A"/>
    <w:rsid w:val="00371DFA"/>
    <w:rsid w:val="00375513"/>
    <w:rsid w:val="0037602F"/>
    <w:rsid w:val="00380419"/>
    <w:rsid w:val="00380990"/>
    <w:rsid w:val="0039249C"/>
    <w:rsid w:val="003A4F34"/>
    <w:rsid w:val="003A7A49"/>
    <w:rsid w:val="003B1B13"/>
    <w:rsid w:val="003B1F26"/>
    <w:rsid w:val="003B3BF5"/>
    <w:rsid w:val="003B49A2"/>
    <w:rsid w:val="003B51FD"/>
    <w:rsid w:val="003C1ABE"/>
    <w:rsid w:val="003D4A19"/>
    <w:rsid w:val="003E03C4"/>
    <w:rsid w:val="003E0B4B"/>
    <w:rsid w:val="003E4B1B"/>
    <w:rsid w:val="003E7C15"/>
    <w:rsid w:val="003F33E4"/>
    <w:rsid w:val="003F3F33"/>
    <w:rsid w:val="003F7CFB"/>
    <w:rsid w:val="003F7E40"/>
    <w:rsid w:val="004175BC"/>
    <w:rsid w:val="00417A6C"/>
    <w:rsid w:val="004264EC"/>
    <w:rsid w:val="004275CC"/>
    <w:rsid w:val="00430BD7"/>
    <w:rsid w:val="004311AA"/>
    <w:rsid w:val="00433C98"/>
    <w:rsid w:val="00433F91"/>
    <w:rsid w:val="00437AC2"/>
    <w:rsid w:val="004402F9"/>
    <w:rsid w:val="00442265"/>
    <w:rsid w:val="004429AC"/>
    <w:rsid w:val="00444B6A"/>
    <w:rsid w:val="00447C0F"/>
    <w:rsid w:val="004514F0"/>
    <w:rsid w:val="004517E5"/>
    <w:rsid w:val="004570D6"/>
    <w:rsid w:val="0046024C"/>
    <w:rsid w:val="00462CD2"/>
    <w:rsid w:val="00464043"/>
    <w:rsid w:val="00465290"/>
    <w:rsid w:val="00470EF9"/>
    <w:rsid w:val="00471475"/>
    <w:rsid w:val="00471981"/>
    <w:rsid w:val="00474D9A"/>
    <w:rsid w:val="00475416"/>
    <w:rsid w:val="00476391"/>
    <w:rsid w:val="004812DC"/>
    <w:rsid w:val="0048410C"/>
    <w:rsid w:val="0048478F"/>
    <w:rsid w:val="00487930"/>
    <w:rsid w:val="00491C8F"/>
    <w:rsid w:val="00497E70"/>
    <w:rsid w:val="004A1FEF"/>
    <w:rsid w:val="004A4A3C"/>
    <w:rsid w:val="004A75B6"/>
    <w:rsid w:val="004C38AC"/>
    <w:rsid w:val="004C72BD"/>
    <w:rsid w:val="004D25F2"/>
    <w:rsid w:val="004D5D33"/>
    <w:rsid w:val="004E2D5A"/>
    <w:rsid w:val="004E32C6"/>
    <w:rsid w:val="004E3C2F"/>
    <w:rsid w:val="004F396A"/>
    <w:rsid w:val="004F58C3"/>
    <w:rsid w:val="00501272"/>
    <w:rsid w:val="00501BA1"/>
    <w:rsid w:val="0050271F"/>
    <w:rsid w:val="00505657"/>
    <w:rsid w:val="0051551E"/>
    <w:rsid w:val="005202CD"/>
    <w:rsid w:val="005213D5"/>
    <w:rsid w:val="00522BB8"/>
    <w:rsid w:val="00524583"/>
    <w:rsid w:val="005248CA"/>
    <w:rsid w:val="00527333"/>
    <w:rsid w:val="005347E9"/>
    <w:rsid w:val="0054098A"/>
    <w:rsid w:val="00541793"/>
    <w:rsid w:val="00545C5D"/>
    <w:rsid w:val="0056351D"/>
    <w:rsid w:val="00566672"/>
    <w:rsid w:val="00566F20"/>
    <w:rsid w:val="00567954"/>
    <w:rsid w:val="00567E46"/>
    <w:rsid w:val="00580136"/>
    <w:rsid w:val="00583E4D"/>
    <w:rsid w:val="00594E98"/>
    <w:rsid w:val="005A11C1"/>
    <w:rsid w:val="005A566C"/>
    <w:rsid w:val="005A6AF3"/>
    <w:rsid w:val="005B5536"/>
    <w:rsid w:val="005B79AF"/>
    <w:rsid w:val="005C14E9"/>
    <w:rsid w:val="005C1AE1"/>
    <w:rsid w:val="005C46E5"/>
    <w:rsid w:val="005D13F1"/>
    <w:rsid w:val="005D17FF"/>
    <w:rsid w:val="005D1C33"/>
    <w:rsid w:val="005E192D"/>
    <w:rsid w:val="005E2A1E"/>
    <w:rsid w:val="005E6912"/>
    <w:rsid w:val="005F7EA6"/>
    <w:rsid w:val="00600167"/>
    <w:rsid w:val="00600DEB"/>
    <w:rsid w:val="00606047"/>
    <w:rsid w:val="0060612E"/>
    <w:rsid w:val="00612B9D"/>
    <w:rsid w:val="006174AD"/>
    <w:rsid w:val="006178C5"/>
    <w:rsid w:val="00623A4F"/>
    <w:rsid w:val="00625BBA"/>
    <w:rsid w:val="00632274"/>
    <w:rsid w:val="00633815"/>
    <w:rsid w:val="00637EEA"/>
    <w:rsid w:val="00640F75"/>
    <w:rsid w:val="00645B8B"/>
    <w:rsid w:val="006505BB"/>
    <w:rsid w:val="006541F0"/>
    <w:rsid w:val="00654312"/>
    <w:rsid w:val="00654CF3"/>
    <w:rsid w:val="00654D4E"/>
    <w:rsid w:val="00656407"/>
    <w:rsid w:val="006572DE"/>
    <w:rsid w:val="006600CB"/>
    <w:rsid w:val="00665B75"/>
    <w:rsid w:val="00670AD2"/>
    <w:rsid w:val="006755B8"/>
    <w:rsid w:val="00680601"/>
    <w:rsid w:val="00683DCA"/>
    <w:rsid w:val="006847A0"/>
    <w:rsid w:val="00691D84"/>
    <w:rsid w:val="00693C73"/>
    <w:rsid w:val="006B33EB"/>
    <w:rsid w:val="006B3DB2"/>
    <w:rsid w:val="006B6C35"/>
    <w:rsid w:val="006C11C4"/>
    <w:rsid w:val="006C3FF2"/>
    <w:rsid w:val="006C4DFD"/>
    <w:rsid w:val="006C5FC2"/>
    <w:rsid w:val="006D3A0F"/>
    <w:rsid w:val="006D4B8B"/>
    <w:rsid w:val="006D5557"/>
    <w:rsid w:val="006E11F0"/>
    <w:rsid w:val="006E2264"/>
    <w:rsid w:val="006E2B07"/>
    <w:rsid w:val="006E38D7"/>
    <w:rsid w:val="006E49C7"/>
    <w:rsid w:val="006F2677"/>
    <w:rsid w:val="006F44F7"/>
    <w:rsid w:val="00705368"/>
    <w:rsid w:val="00705BA4"/>
    <w:rsid w:val="00712C32"/>
    <w:rsid w:val="00715290"/>
    <w:rsid w:val="00717495"/>
    <w:rsid w:val="00720AD9"/>
    <w:rsid w:val="00720B35"/>
    <w:rsid w:val="00722296"/>
    <w:rsid w:val="00725C55"/>
    <w:rsid w:val="00727B5E"/>
    <w:rsid w:val="0073339A"/>
    <w:rsid w:val="00733D93"/>
    <w:rsid w:val="0073541A"/>
    <w:rsid w:val="00747683"/>
    <w:rsid w:val="00760A12"/>
    <w:rsid w:val="00761E66"/>
    <w:rsid w:val="00762B7C"/>
    <w:rsid w:val="00762DC7"/>
    <w:rsid w:val="00774E9E"/>
    <w:rsid w:val="00776046"/>
    <w:rsid w:val="0078037C"/>
    <w:rsid w:val="007807AA"/>
    <w:rsid w:val="00784277"/>
    <w:rsid w:val="00787062"/>
    <w:rsid w:val="00787242"/>
    <w:rsid w:val="00787E36"/>
    <w:rsid w:val="007934C1"/>
    <w:rsid w:val="00793B8C"/>
    <w:rsid w:val="007A10DB"/>
    <w:rsid w:val="007A41A6"/>
    <w:rsid w:val="007B2D18"/>
    <w:rsid w:val="007C1505"/>
    <w:rsid w:val="007C747B"/>
    <w:rsid w:val="007D0372"/>
    <w:rsid w:val="007D275D"/>
    <w:rsid w:val="007D40F2"/>
    <w:rsid w:val="007D474E"/>
    <w:rsid w:val="007E322A"/>
    <w:rsid w:val="007E6889"/>
    <w:rsid w:val="007E7E10"/>
    <w:rsid w:val="0080080F"/>
    <w:rsid w:val="00800D86"/>
    <w:rsid w:val="0080140D"/>
    <w:rsid w:val="00801CED"/>
    <w:rsid w:val="00802C02"/>
    <w:rsid w:val="00802F3F"/>
    <w:rsid w:val="00810488"/>
    <w:rsid w:val="00812971"/>
    <w:rsid w:val="00822D12"/>
    <w:rsid w:val="00823BB1"/>
    <w:rsid w:val="008273B7"/>
    <w:rsid w:val="008333A8"/>
    <w:rsid w:val="00840383"/>
    <w:rsid w:val="00850FDD"/>
    <w:rsid w:val="008601E7"/>
    <w:rsid w:val="0086056B"/>
    <w:rsid w:val="00863BA2"/>
    <w:rsid w:val="00864256"/>
    <w:rsid w:val="00865087"/>
    <w:rsid w:val="008768C9"/>
    <w:rsid w:val="00881BC2"/>
    <w:rsid w:val="008855E5"/>
    <w:rsid w:val="0088684A"/>
    <w:rsid w:val="00886B9E"/>
    <w:rsid w:val="00886E7F"/>
    <w:rsid w:val="00890F80"/>
    <w:rsid w:val="00896580"/>
    <w:rsid w:val="00896D1E"/>
    <w:rsid w:val="008A06FC"/>
    <w:rsid w:val="008A2C1A"/>
    <w:rsid w:val="008A40E8"/>
    <w:rsid w:val="008B2A68"/>
    <w:rsid w:val="008B30EE"/>
    <w:rsid w:val="008B517C"/>
    <w:rsid w:val="008C3720"/>
    <w:rsid w:val="008C4E6C"/>
    <w:rsid w:val="008C56A1"/>
    <w:rsid w:val="008D006D"/>
    <w:rsid w:val="008D0586"/>
    <w:rsid w:val="008D1323"/>
    <w:rsid w:val="008D295C"/>
    <w:rsid w:val="008E18D1"/>
    <w:rsid w:val="008E762A"/>
    <w:rsid w:val="008F0605"/>
    <w:rsid w:val="008F45D5"/>
    <w:rsid w:val="008F47A2"/>
    <w:rsid w:val="008F6F47"/>
    <w:rsid w:val="008F7FBB"/>
    <w:rsid w:val="009003A7"/>
    <w:rsid w:val="009003FE"/>
    <w:rsid w:val="00913649"/>
    <w:rsid w:val="00916EA6"/>
    <w:rsid w:val="00917644"/>
    <w:rsid w:val="0093252B"/>
    <w:rsid w:val="00935683"/>
    <w:rsid w:val="009412CD"/>
    <w:rsid w:val="009526E2"/>
    <w:rsid w:val="00955968"/>
    <w:rsid w:val="00957327"/>
    <w:rsid w:val="0096119A"/>
    <w:rsid w:val="00963914"/>
    <w:rsid w:val="00970DD1"/>
    <w:rsid w:val="009800E8"/>
    <w:rsid w:val="00980B59"/>
    <w:rsid w:val="00980F12"/>
    <w:rsid w:val="009813F2"/>
    <w:rsid w:val="00983D0D"/>
    <w:rsid w:val="00984B8D"/>
    <w:rsid w:val="009867D1"/>
    <w:rsid w:val="00993A2B"/>
    <w:rsid w:val="00994F94"/>
    <w:rsid w:val="009A78BF"/>
    <w:rsid w:val="009B4460"/>
    <w:rsid w:val="009B796C"/>
    <w:rsid w:val="009C02BB"/>
    <w:rsid w:val="009C5F76"/>
    <w:rsid w:val="009C75B9"/>
    <w:rsid w:val="009D0BF2"/>
    <w:rsid w:val="009D1AF1"/>
    <w:rsid w:val="009D1B62"/>
    <w:rsid w:val="009D3CFB"/>
    <w:rsid w:val="009D6499"/>
    <w:rsid w:val="009E5A77"/>
    <w:rsid w:val="009F7C67"/>
    <w:rsid w:val="00A0633E"/>
    <w:rsid w:val="00A065D2"/>
    <w:rsid w:val="00A14B4A"/>
    <w:rsid w:val="00A14D2A"/>
    <w:rsid w:val="00A156E1"/>
    <w:rsid w:val="00A2074E"/>
    <w:rsid w:val="00A23B1F"/>
    <w:rsid w:val="00A2741D"/>
    <w:rsid w:val="00A3026B"/>
    <w:rsid w:val="00A43EAB"/>
    <w:rsid w:val="00A54351"/>
    <w:rsid w:val="00A5450E"/>
    <w:rsid w:val="00A54C8E"/>
    <w:rsid w:val="00A553EE"/>
    <w:rsid w:val="00A618A6"/>
    <w:rsid w:val="00A6394A"/>
    <w:rsid w:val="00A66799"/>
    <w:rsid w:val="00A6781D"/>
    <w:rsid w:val="00A74233"/>
    <w:rsid w:val="00A742E6"/>
    <w:rsid w:val="00A83678"/>
    <w:rsid w:val="00A8715E"/>
    <w:rsid w:val="00A91A68"/>
    <w:rsid w:val="00A952E4"/>
    <w:rsid w:val="00A963B0"/>
    <w:rsid w:val="00A96D14"/>
    <w:rsid w:val="00AA0E9F"/>
    <w:rsid w:val="00AA26FF"/>
    <w:rsid w:val="00AA2795"/>
    <w:rsid w:val="00AB1D80"/>
    <w:rsid w:val="00AB3EFB"/>
    <w:rsid w:val="00AB4226"/>
    <w:rsid w:val="00AB609E"/>
    <w:rsid w:val="00AC04E6"/>
    <w:rsid w:val="00AC05EE"/>
    <w:rsid w:val="00AD0054"/>
    <w:rsid w:val="00AD5F7F"/>
    <w:rsid w:val="00AD7D72"/>
    <w:rsid w:val="00AE4E86"/>
    <w:rsid w:val="00AE56E4"/>
    <w:rsid w:val="00AF0E74"/>
    <w:rsid w:val="00AF20E0"/>
    <w:rsid w:val="00AF4E14"/>
    <w:rsid w:val="00AF6890"/>
    <w:rsid w:val="00AF7A48"/>
    <w:rsid w:val="00B02493"/>
    <w:rsid w:val="00B04FCF"/>
    <w:rsid w:val="00B114F6"/>
    <w:rsid w:val="00B11F0D"/>
    <w:rsid w:val="00B1308E"/>
    <w:rsid w:val="00B15BA0"/>
    <w:rsid w:val="00B214A1"/>
    <w:rsid w:val="00B21B8E"/>
    <w:rsid w:val="00B237B9"/>
    <w:rsid w:val="00B355F6"/>
    <w:rsid w:val="00B36A5E"/>
    <w:rsid w:val="00B3743F"/>
    <w:rsid w:val="00B400DB"/>
    <w:rsid w:val="00B429EA"/>
    <w:rsid w:val="00B604BD"/>
    <w:rsid w:val="00B62862"/>
    <w:rsid w:val="00B628B1"/>
    <w:rsid w:val="00B67342"/>
    <w:rsid w:val="00B828A2"/>
    <w:rsid w:val="00B86418"/>
    <w:rsid w:val="00B91FB3"/>
    <w:rsid w:val="00B92DC7"/>
    <w:rsid w:val="00B935E7"/>
    <w:rsid w:val="00B965FE"/>
    <w:rsid w:val="00BB1476"/>
    <w:rsid w:val="00BB34EC"/>
    <w:rsid w:val="00BB46F4"/>
    <w:rsid w:val="00BD1B1F"/>
    <w:rsid w:val="00BD4768"/>
    <w:rsid w:val="00BD70CF"/>
    <w:rsid w:val="00BE1987"/>
    <w:rsid w:val="00BF0ABB"/>
    <w:rsid w:val="00BF1C29"/>
    <w:rsid w:val="00BF5A46"/>
    <w:rsid w:val="00BF6EAC"/>
    <w:rsid w:val="00C025D3"/>
    <w:rsid w:val="00C034FD"/>
    <w:rsid w:val="00C03960"/>
    <w:rsid w:val="00C05312"/>
    <w:rsid w:val="00C05D90"/>
    <w:rsid w:val="00C12D56"/>
    <w:rsid w:val="00C16D7D"/>
    <w:rsid w:val="00C233AB"/>
    <w:rsid w:val="00C236A8"/>
    <w:rsid w:val="00C3462D"/>
    <w:rsid w:val="00C44D6C"/>
    <w:rsid w:val="00C47F1C"/>
    <w:rsid w:val="00C513BC"/>
    <w:rsid w:val="00C5313F"/>
    <w:rsid w:val="00C559AA"/>
    <w:rsid w:val="00C56098"/>
    <w:rsid w:val="00C61A06"/>
    <w:rsid w:val="00C63E9C"/>
    <w:rsid w:val="00C7020A"/>
    <w:rsid w:val="00C720AB"/>
    <w:rsid w:val="00C748C0"/>
    <w:rsid w:val="00C775ED"/>
    <w:rsid w:val="00C86A4B"/>
    <w:rsid w:val="00C93C83"/>
    <w:rsid w:val="00C94024"/>
    <w:rsid w:val="00C9736E"/>
    <w:rsid w:val="00CA0D60"/>
    <w:rsid w:val="00CA1BD6"/>
    <w:rsid w:val="00CA25A3"/>
    <w:rsid w:val="00CB6E13"/>
    <w:rsid w:val="00CC3F26"/>
    <w:rsid w:val="00CC677E"/>
    <w:rsid w:val="00CD12CF"/>
    <w:rsid w:val="00CD2F81"/>
    <w:rsid w:val="00CE15BE"/>
    <w:rsid w:val="00CE509A"/>
    <w:rsid w:val="00CE581F"/>
    <w:rsid w:val="00CF202A"/>
    <w:rsid w:val="00CF3272"/>
    <w:rsid w:val="00CF3C5E"/>
    <w:rsid w:val="00CF4707"/>
    <w:rsid w:val="00CF5595"/>
    <w:rsid w:val="00CF5C3E"/>
    <w:rsid w:val="00D05616"/>
    <w:rsid w:val="00D10C87"/>
    <w:rsid w:val="00D3212F"/>
    <w:rsid w:val="00D330B6"/>
    <w:rsid w:val="00D37DB7"/>
    <w:rsid w:val="00D46242"/>
    <w:rsid w:val="00D467C9"/>
    <w:rsid w:val="00D475CA"/>
    <w:rsid w:val="00D67BE9"/>
    <w:rsid w:val="00D71F9B"/>
    <w:rsid w:val="00D72814"/>
    <w:rsid w:val="00D7350D"/>
    <w:rsid w:val="00D75B31"/>
    <w:rsid w:val="00D81D21"/>
    <w:rsid w:val="00D870A5"/>
    <w:rsid w:val="00D92651"/>
    <w:rsid w:val="00D931EA"/>
    <w:rsid w:val="00DA61B8"/>
    <w:rsid w:val="00DB1DBA"/>
    <w:rsid w:val="00DB2C0F"/>
    <w:rsid w:val="00DB5124"/>
    <w:rsid w:val="00DB59C2"/>
    <w:rsid w:val="00DC1BD7"/>
    <w:rsid w:val="00DC475C"/>
    <w:rsid w:val="00DC77AE"/>
    <w:rsid w:val="00DD0CCA"/>
    <w:rsid w:val="00DD4594"/>
    <w:rsid w:val="00DD47CC"/>
    <w:rsid w:val="00DE0117"/>
    <w:rsid w:val="00DE1402"/>
    <w:rsid w:val="00DE4575"/>
    <w:rsid w:val="00DE7689"/>
    <w:rsid w:val="00DF0D41"/>
    <w:rsid w:val="00DF783E"/>
    <w:rsid w:val="00E02905"/>
    <w:rsid w:val="00E0323A"/>
    <w:rsid w:val="00E040FD"/>
    <w:rsid w:val="00E04FF2"/>
    <w:rsid w:val="00E1219D"/>
    <w:rsid w:val="00E136BA"/>
    <w:rsid w:val="00E13859"/>
    <w:rsid w:val="00E14B4F"/>
    <w:rsid w:val="00E16915"/>
    <w:rsid w:val="00E1791B"/>
    <w:rsid w:val="00E17C89"/>
    <w:rsid w:val="00E23DAD"/>
    <w:rsid w:val="00E2645F"/>
    <w:rsid w:val="00E265FD"/>
    <w:rsid w:val="00E34A0C"/>
    <w:rsid w:val="00E41445"/>
    <w:rsid w:val="00E41E80"/>
    <w:rsid w:val="00E47466"/>
    <w:rsid w:val="00E50FDE"/>
    <w:rsid w:val="00E61CFD"/>
    <w:rsid w:val="00E62623"/>
    <w:rsid w:val="00E66DC6"/>
    <w:rsid w:val="00E71BEE"/>
    <w:rsid w:val="00E71F8B"/>
    <w:rsid w:val="00E75D9A"/>
    <w:rsid w:val="00E75F87"/>
    <w:rsid w:val="00E85D5C"/>
    <w:rsid w:val="00E9446E"/>
    <w:rsid w:val="00E9776D"/>
    <w:rsid w:val="00EA1B3F"/>
    <w:rsid w:val="00EA20FB"/>
    <w:rsid w:val="00EA34D1"/>
    <w:rsid w:val="00EA35D4"/>
    <w:rsid w:val="00EB0289"/>
    <w:rsid w:val="00EB5F0F"/>
    <w:rsid w:val="00EC03B8"/>
    <w:rsid w:val="00EC2296"/>
    <w:rsid w:val="00EC3287"/>
    <w:rsid w:val="00EC6966"/>
    <w:rsid w:val="00ED2F5E"/>
    <w:rsid w:val="00ED3CB0"/>
    <w:rsid w:val="00ED3DA7"/>
    <w:rsid w:val="00ED3DEA"/>
    <w:rsid w:val="00ED4FAE"/>
    <w:rsid w:val="00ED6AD4"/>
    <w:rsid w:val="00ED6FC3"/>
    <w:rsid w:val="00ED7961"/>
    <w:rsid w:val="00EE1122"/>
    <w:rsid w:val="00EF051B"/>
    <w:rsid w:val="00EF42F7"/>
    <w:rsid w:val="00EF469D"/>
    <w:rsid w:val="00EF6727"/>
    <w:rsid w:val="00F0353E"/>
    <w:rsid w:val="00F13B8B"/>
    <w:rsid w:val="00F2440E"/>
    <w:rsid w:val="00F36634"/>
    <w:rsid w:val="00F4296D"/>
    <w:rsid w:val="00F42B05"/>
    <w:rsid w:val="00F42DD1"/>
    <w:rsid w:val="00F50C60"/>
    <w:rsid w:val="00F560FF"/>
    <w:rsid w:val="00F6023E"/>
    <w:rsid w:val="00F67D86"/>
    <w:rsid w:val="00F843A2"/>
    <w:rsid w:val="00FA3769"/>
    <w:rsid w:val="00FB0CEF"/>
    <w:rsid w:val="00FB2B75"/>
    <w:rsid w:val="00FB3CFA"/>
    <w:rsid w:val="00FB4F3F"/>
    <w:rsid w:val="00FC32DE"/>
    <w:rsid w:val="00FC6059"/>
    <w:rsid w:val="00FD07B5"/>
    <w:rsid w:val="00FD2149"/>
    <w:rsid w:val="00FD2935"/>
    <w:rsid w:val="00FE1D0B"/>
    <w:rsid w:val="00FE3105"/>
    <w:rsid w:val="00FE6D4D"/>
    <w:rsid w:val="00FF0A55"/>
    <w:rsid w:val="00FF2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."/>
  <w:listSeparator w:val=","/>
  <w14:docId w14:val="16FC2B75"/>
  <w15:docId w15:val="{F31E35F3-9321-4880-828E-F4D7CACCA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</w:style>
  <w:style w:type="paragraph" w:styleId="2">
    <w:name w:val="Body Text Indent 2"/>
    <w:basedOn w:val="a"/>
    <w:link w:val="20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a">
    <w:name w:val="Body Text"/>
    <w:basedOn w:val="a"/>
    <w:link w:val="ab"/>
    <w:pPr>
      <w:autoSpaceDE w:val="0"/>
      <w:autoSpaceDN w:val="0"/>
      <w:adjustRightInd w:val="0"/>
    </w:pPr>
    <w:rPr>
      <w:color w:val="010101"/>
      <w:kern w:val="0"/>
    </w:rPr>
  </w:style>
  <w:style w:type="paragraph" w:styleId="ac">
    <w:name w:val="Body Text Indent"/>
    <w:basedOn w:val="a"/>
    <w:link w:val="a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link w:val="30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e">
    <w:name w:val="題組"/>
    <w:basedOn w:val="af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f0">
    <w:name w:val="內縮"/>
    <w:basedOn w:val="a"/>
    <w:rsid w:val="00476391"/>
    <w:pPr>
      <w:ind w:leftChars="440" w:left="440"/>
    </w:pPr>
  </w:style>
  <w:style w:type="paragraph" w:customStyle="1" w:styleId="Af1">
    <w:name w:val="內縮(A)"/>
    <w:basedOn w:val="af0"/>
    <w:rsid w:val="00890F80"/>
    <w:pPr>
      <w:ind w:left="580" w:hangingChars="140" w:hanging="140"/>
    </w:pPr>
  </w:style>
  <w:style w:type="table" w:styleId="af2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4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5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02-1">
    <w:name w:val="02-題目1."/>
    <w:basedOn w:val="a"/>
    <w:rsid w:val="00AF0E74"/>
    <w:pPr>
      <w:overflowPunct w:val="0"/>
      <w:adjustRightInd w:val="0"/>
      <w:snapToGrid w:val="0"/>
      <w:spacing w:line="288" w:lineRule="auto"/>
      <w:ind w:hangingChars="200" w:hanging="357"/>
    </w:pPr>
  </w:style>
  <w:style w:type="paragraph" w:customStyle="1" w:styleId="af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6">
    <w:name w:val="(A)"/>
    <w:basedOn w:val="af"/>
    <w:rsid w:val="00612B9D"/>
    <w:pPr>
      <w:ind w:leftChars="450" w:left="585" w:hangingChars="135" w:hanging="135"/>
    </w:pPr>
  </w:style>
  <w:style w:type="character" w:customStyle="1" w:styleId="af7">
    <w:name w:val="標楷體"/>
    <w:rsid w:val="00AE4E86"/>
    <w:rPr>
      <w:rFonts w:ascii="Times New Roman" w:eastAsia="標楷體" w:hAnsi="Times New Roman"/>
    </w:rPr>
  </w:style>
  <w:style w:type="paragraph" w:customStyle="1" w:styleId="af8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9">
    <w:name w:val="解題關鍵"/>
    <w:basedOn w:val="1"/>
    <w:rsid w:val="00C513BC"/>
    <w:pPr>
      <w:tabs>
        <w:tab w:val="left" w:pos="360"/>
      </w:tabs>
      <w:ind w:left="650" w:hangingChars="650" w:hanging="650"/>
    </w:pPr>
  </w:style>
  <w:style w:type="paragraph" w:styleId="afa">
    <w:name w:val="Balloon Text"/>
    <w:basedOn w:val="a"/>
    <w:link w:val="afb"/>
    <w:uiPriority w:val="99"/>
    <w:rsid w:val="00097227"/>
    <w:rPr>
      <w:rFonts w:ascii="Calibri Light" w:hAnsi="Calibri Light"/>
      <w:sz w:val="18"/>
      <w:szCs w:val="18"/>
    </w:rPr>
  </w:style>
  <w:style w:type="paragraph" w:customStyle="1" w:styleId="afc">
    <w:name w:val="選項"/>
    <w:basedOn w:val="af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f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b">
    <w:name w:val="註解方塊文字 字元"/>
    <w:link w:val="afa"/>
    <w:uiPriority w:val="99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D75B31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3-1">
    <w:name w:val="03-1."/>
    <w:rsid w:val="00600DEB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1D417C"/>
    <w:pPr>
      <w:widowControl w:val="0"/>
      <w:overflowPunct w:val="0"/>
      <w:adjustRightInd w:val="0"/>
      <w:snapToGrid w:val="0"/>
      <w:spacing w:line="288" w:lineRule="auto"/>
      <w:ind w:leftChars="200" w:left="200" w:hangingChars="205" w:hanging="306"/>
      <w:jc w:val="both"/>
    </w:pPr>
    <w:rPr>
      <w:kern w:val="2"/>
      <w:sz w:val="24"/>
      <w:szCs w:val="24"/>
    </w:rPr>
  </w:style>
  <w:style w:type="paragraph" w:customStyle="1" w:styleId="05-">
    <w:name w:val="05-選擇題"/>
    <w:basedOn w:val="a"/>
    <w:rsid w:val="00AF0E74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  <w:style w:type="character" w:customStyle="1" w:styleId="a6">
    <w:name w:val="頁首 字元"/>
    <w:basedOn w:val="a0"/>
    <w:link w:val="a5"/>
    <w:rsid w:val="00993A2B"/>
    <w:rPr>
      <w:kern w:val="2"/>
    </w:rPr>
  </w:style>
  <w:style w:type="character" w:customStyle="1" w:styleId="a8">
    <w:name w:val="頁尾 字元"/>
    <w:basedOn w:val="a0"/>
    <w:link w:val="a7"/>
    <w:rsid w:val="00993A2B"/>
    <w:rPr>
      <w:kern w:val="2"/>
    </w:rPr>
  </w:style>
  <w:style w:type="character" w:customStyle="1" w:styleId="20">
    <w:name w:val="本文縮排 2 字元"/>
    <w:basedOn w:val="a0"/>
    <w:link w:val="2"/>
    <w:rsid w:val="00993A2B"/>
    <w:rPr>
      <w:rFonts w:ascii="新細明體" w:hAnsi="新細明體"/>
      <w:kern w:val="2"/>
      <w:sz w:val="23"/>
    </w:rPr>
  </w:style>
  <w:style w:type="character" w:customStyle="1" w:styleId="ab">
    <w:name w:val="本文 字元"/>
    <w:basedOn w:val="a0"/>
    <w:link w:val="aa"/>
    <w:rsid w:val="00993A2B"/>
    <w:rPr>
      <w:color w:val="010101"/>
      <w:sz w:val="24"/>
      <w:szCs w:val="24"/>
    </w:rPr>
  </w:style>
  <w:style w:type="character" w:customStyle="1" w:styleId="ad">
    <w:name w:val="本文縮排 字元"/>
    <w:basedOn w:val="a0"/>
    <w:link w:val="ac"/>
    <w:rsid w:val="00993A2B"/>
    <w:rPr>
      <w:rFonts w:eastAsia="標楷體"/>
      <w:sz w:val="24"/>
      <w:szCs w:val="24"/>
    </w:rPr>
  </w:style>
  <w:style w:type="character" w:customStyle="1" w:styleId="30">
    <w:name w:val="本文縮排 3 字元"/>
    <w:basedOn w:val="a0"/>
    <w:link w:val="3"/>
    <w:rsid w:val="00993A2B"/>
    <w:rPr>
      <w:color w:val="010101"/>
      <w:sz w:val="24"/>
      <w:szCs w:val="24"/>
    </w:rPr>
  </w:style>
  <w:style w:type="paragraph" w:customStyle="1" w:styleId="10">
    <w:name w:val="內1."/>
    <w:basedOn w:val="a"/>
    <w:rsid w:val="00993A2B"/>
    <w:pPr>
      <w:tabs>
        <w:tab w:val="left" w:pos="432"/>
      </w:tabs>
      <w:ind w:left="180" w:hangingChars="180" w:hanging="180"/>
    </w:pPr>
  </w:style>
  <w:style w:type="paragraph" w:customStyle="1" w:styleId="afd">
    <w:name w:val="例題解答"/>
    <w:basedOn w:val="a"/>
    <w:rsid w:val="00993A2B"/>
    <w:pPr>
      <w:snapToGrid w:val="0"/>
      <w:spacing w:line="274" w:lineRule="auto"/>
      <w:ind w:left="672" w:hanging="672"/>
    </w:pPr>
    <w:rPr>
      <w:rFonts w:eastAsia="華康細明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image" Target="media/image161.wmf"/><Relationship Id="rId345" Type="http://schemas.openxmlformats.org/officeDocument/2006/relationships/image" Target="media/image172.wmf"/><Relationship Id="rId366" Type="http://schemas.openxmlformats.org/officeDocument/2006/relationships/theme" Target="theme/theme1.xml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3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5.wmf"/><Relationship Id="rId11" Type="http://schemas.openxmlformats.org/officeDocument/2006/relationships/image" Target="media/image4.jpeg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35" Type="http://schemas.openxmlformats.org/officeDocument/2006/relationships/oleObject" Target="embeddings/oleObject162.bin"/><Relationship Id="rId356" Type="http://schemas.openxmlformats.org/officeDocument/2006/relationships/oleObject" Target="embeddings/oleObject172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0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7.bin"/><Relationship Id="rId346" Type="http://schemas.openxmlformats.org/officeDocument/2006/relationships/oleObject" Target="embeddings/oleObject16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4.wmf"/><Relationship Id="rId248" Type="http://schemas.openxmlformats.org/officeDocument/2006/relationships/image" Target="media/image124.jpeg"/><Relationship Id="rId269" Type="http://schemas.openxmlformats.org/officeDocument/2006/relationships/image" Target="media/image135.wmf"/><Relationship Id="rId12" Type="http://schemas.openxmlformats.org/officeDocument/2006/relationships/image" Target="media/image5.jpeg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8.wmf"/><Relationship Id="rId336" Type="http://schemas.openxmlformats.org/officeDocument/2006/relationships/image" Target="media/image167.wmf"/><Relationship Id="rId357" Type="http://schemas.openxmlformats.org/officeDocument/2006/relationships/image" Target="media/image178.wmf"/><Relationship Id="rId54" Type="http://schemas.openxmlformats.org/officeDocument/2006/relationships/image" Target="media/image27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5.bin"/><Relationship Id="rId326" Type="http://schemas.openxmlformats.org/officeDocument/2006/relationships/image" Target="media/image162.wmf"/><Relationship Id="rId347" Type="http://schemas.openxmlformats.org/officeDocument/2006/relationships/image" Target="media/image173.wmf"/><Relationship Id="rId44" Type="http://schemas.openxmlformats.org/officeDocument/2006/relationships/image" Target="media/image22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5.wmf"/><Relationship Id="rId13" Type="http://schemas.openxmlformats.org/officeDocument/2006/relationships/image" Target="media/image6.jpeg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3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4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5.wmf"/><Relationship Id="rId240" Type="http://schemas.openxmlformats.org/officeDocument/2006/relationships/image" Target="media/image120.wmf"/><Relationship Id="rId261" Type="http://schemas.openxmlformats.org/officeDocument/2006/relationships/image" Target="media/image131.wmf"/><Relationship Id="rId14" Type="http://schemas.openxmlformats.org/officeDocument/2006/relationships/image" Target="media/image7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8.wmf"/><Relationship Id="rId359" Type="http://schemas.openxmlformats.org/officeDocument/2006/relationships/image" Target="media/image179.wmf"/><Relationship Id="rId8" Type="http://schemas.openxmlformats.org/officeDocument/2006/relationships/image" Target="media/image1.jpeg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6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jpeg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3.bin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3" Type="http://schemas.openxmlformats.org/officeDocument/2006/relationships/oleObject" Target="embeddings/oleObject149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10" Type="http://schemas.openxmlformats.org/officeDocument/2006/relationships/image" Target="media/image3.jpeg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6.wmf"/><Relationship Id="rId350" Type="http://schemas.openxmlformats.org/officeDocument/2006/relationships/oleObject" Target="embeddings/oleObject169.bin"/><Relationship Id="rId355" Type="http://schemas.openxmlformats.org/officeDocument/2006/relationships/image" Target="media/image177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26" Type="http://schemas.openxmlformats.org/officeDocument/2006/relationships/image" Target="media/image13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image" Target="media/image169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8.wmf"/><Relationship Id="rId221" Type="http://schemas.openxmlformats.org/officeDocument/2006/relationships/image" Target="media/image111.wmf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7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6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30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footer" Target="footer1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2.wmf"/><Relationship Id="rId244" Type="http://schemas.openxmlformats.org/officeDocument/2006/relationships/image" Target="media/image122.wmf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jpeg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1.bin"/><Relationship Id="rId40" Type="http://schemas.openxmlformats.org/officeDocument/2006/relationships/image" Target="media/image20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footer" Target="footer2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30" Type="http://schemas.openxmlformats.org/officeDocument/2006/relationships/image" Target="media/image15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7.jpeg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DE9A62-F95F-4113-AF50-0D32677D7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7</TotalTime>
  <Pages>10</Pages>
  <Words>1357</Words>
  <Characters>7735</Characters>
  <Application>Microsoft Office Word</Application>
  <DocSecurity>0</DocSecurity>
  <Lines>64</Lines>
  <Paragraphs>18</Paragraphs>
  <ScaleCrop>false</ScaleCrop>
  <Company>lungteng</Company>
  <LinksUpToDate>false</LinksUpToDate>
  <CharactersWithSpaces>9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L63[曼育]</cp:lastModifiedBy>
  <cp:revision>641</cp:revision>
  <cp:lastPrinted>2021-08-04T06:04:00Z</cp:lastPrinted>
  <dcterms:created xsi:type="dcterms:W3CDTF">2020-07-05T07:23:00Z</dcterms:created>
  <dcterms:modified xsi:type="dcterms:W3CDTF">2021-08-04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